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5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6.xml" ContentType="application/vnd.openxmlformats-officedocument.presentationml.tags+xml"/>
  <Override PartName="/ppt/notesSlides/notesSlide25.xml" ContentType="application/vnd.openxmlformats-officedocument.presentationml.notesSlide+xml"/>
  <Override PartName="/ppt/tags/tag17.xml" ContentType="application/vnd.openxmlformats-officedocument.presentationml.tags+xml"/>
  <Override PartName="/ppt/notesSlides/notesSlide26.xml" ContentType="application/vnd.openxmlformats-officedocument.presentationml.notesSlide+xml"/>
  <Override PartName="/ppt/tags/tag18.xml" ContentType="application/vnd.openxmlformats-officedocument.presentationml.tags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87" r:id="rId4"/>
    <p:sldId id="289" r:id="rId5"/>
    <p:sldId id="290" r:id="rId6"/>
    <p:sldId id="291" r:id="rId7"/>
    <p:sldId id="292" r:id="rId8"/>
    <p:sldId id="294" r:id="rId9"/>
    <p:sldId id="295" r:id="rId10"/>
    <p:sldId id="297" r:id="rId11"/>
    <p:sldId id="298" r:id="rId12"/>
    <p:sldId id="296" r:id="rId13"/>
    <p:sldId id="310" r:id="rId14"/>
    <p:sldId id="299" r:id="rId15"/>
    <p:sldId id="312" r:id="rId16"/>
    <p:sldId id="300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266" r:id="rId26"/>
    <p:sldId id="285" r:id="rId27"/>
    <p:sldId id="267" r:id="rId28"/>
  </p:sldIdLst>
  <p:sldSz cx="12192000" cy="6858000"/>
  <p:notesSz cx="6858000" cy="9144000"/>
  <p:custDataLst>
    <p:tags r:id="rId3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57" autoAdjust="0"/>
    <p:restoredTop sz="94660"/>
  </p:normalViewPr>
  <p:slideViewPr>
    <p:cSldViewPr snapToGrid="0">
      <p:cViewPr varScale="1">
        <p:scale>
          <a:sx n="82" d="100"/>
          <a:sy n="82" d="100"/>
        </p:scale>
        <p:origin x="63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1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57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0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19.wmf"/><Relationship Id="rId1" Type="http://schemas.openxmlformats.org/officeDocument/2006/relationships/image" Target="../media/image21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6344DC-5282-4611-B4BC-099F9E0841D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A40088-9973-4C5A-BFE4-9712C94040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6369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6877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80465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03944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96780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09353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50221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56887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0816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024780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650683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78643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77972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28302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27914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31675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252105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630799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9476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114442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4336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3423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34629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10307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33002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09824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26814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31923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04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1.pn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5.xml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9" Type="http://schemas.openxmlformats.org/officeDocument/2006/relationships/slide" Target="slide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32.wmf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21" Type="http://schemas.openxmlformats.org/officeDocument/2006/relationships/slide" Target="slide25.xml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png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11" Type="http://schemas.openxmlformats.org/officeDocument/2006/relationships/image" Target="../media/image50.png"/><Relationship Id="rId24" Type="http://schemas.openxmlformats.org/officeDocument/2006/relationships/slide" Target="slide13.xml"/><Relationship Id="rId5" Type="http://schemas.openxmlformats.org/officeDocument/2006/relationships/image" Target="../media/image3.jpeg"/><Relationship Id="rId15" Type="http://schemas.openxmlformats.org/officeDocument/2006/relationships/image" Target="../media/image52.png"/><Relationship Id="rId23" Type="http://schemas.openxmlformats.org/officeDocument/2006/relationships/slide" Target="slide8.xml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.png"/><Relationship Id="rId9" Type="http://schemas.openxmlformats.org/officeDocument/2006/relationships/image" Target="../media/image49.png"/><Relationship Id="rId14" Type="http://schemas.openxmlformats.org/officeDocument/2006/relationships/image" Target="../media/image51.png"/><Relationship Id="rId22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3.png"/><Relationship Id="rId18" Type="http://schemas.openxmlformats.org/officeDocument/2006/relationships/oleObject" Target="../embeddings/oleObject41.bin"/><Relationship Id="rId26" Type="http://schemas.openxmlformats.org/officeDocument/2006/relationships/image" Target="../media/image58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7.wmf"/><Relationship Id="rId7" Type="http://schemas.openxmlformats.org/officeDocument/2006/relationships/image" Target="../media/image22.png"/><Relationship Id="rId12" Type="http://schemas.openxmlformats.org/officeDocument/2006/relationships/image" Target="../media/image52.png"/><Relationship Id="rId17" Type="http://schemas.openxmlformats.org/officeDocument/2006/relationships/image" Target="../media/image35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slide" Target="slide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png"/><Relationship Id="rId11" Type="http://schemas.openxmlformats.org/officeDocument/2006/relationships/image" Target="../media/image51.png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.jpeg"/><Relationship Id="rId15" Type="http://schemas.openxmlformats.org/officeDocument/2006/relationships/image" Target="../media/image33.wmf"/><Relationship Id="rId23" Type="http://schemas.openxmlformats.org/officeDocument/2006/relationships/image" Target="../media/image38.wmf"/><Relationship Id="rId28" Type="http://schemas.openxmlformats.org/officeDocument/2006/relationships/slide" Target="slide2.xml"/><Relationship Id="rId10" Type="http://schemas.openxmlformats.org/officeDocument/2006/relationships/image" Target="../media/image32.wmf"/><Relationship Id="rId19" Type="http://schemas.openxmlformats.org/officeDocument/2006/relationships/image" Target="../media/image3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slide" Target="slide25.xml"/><Relationship Id="rId30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64.png"/><Relationship Id="rId18" Type="http://schemas.openxmlformats.org/officeDocument/2006/relationships/oleObject" Target="../embeddings/oleObject47.bin"/><Relationship Id="rId3" Type="http://schemas.openxmlformats.org/officeDocument/2006/relationships/tags" Target="../tags/tag12.xml"/><Relationship Id="rId21" Type="http://schemas.openxmlformats.org/officeDocument/2006/relationships/slide" Target="slide25.xml"/><Relationship Id="rId7" Type="http://schemas.openxmlformats.org/officeDocument/2006/relationships/image" Target="../media/image45.png"/><Relationship Id="rId12" Type="http://schemas.openxmlformats.org/officeDocument/2006/relationships/image" Target="../media/image39.wmf"/><Relationship Id="rId17" Type="http://schemas.openxmlformats.org/officeDocument/2006/relationships/image" Target="../media/image40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45.bin"/><Relationship Id="rId24" Type="http://schemas.openxmlformats.org/officeDocument/2006/relationships/slide" Target="slide13.xml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66.png"/><Relationship Id="rId23" Type="http://schemas.openxmlformats.org/officeDocument/2006/relationships/slide" Target="slide8.xml"/><Relationship Id="rId10" Type="http://schemas.openxmlformats.org/officeDocument/2006/relationships/image" Target="../media/image46.png"/><Relationship Id="rId19" Type="http://schemas.openxmlformats.org/officeDocument/2006/relationships/image" Target="../media/image41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jpeg"/><Relationship Id="rId14" Type="http://schemas.openxmlformats.org/officeDocument/2006/relationships/image" Target="../media/image65.png"/><Relationship Id="rId22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slide" Target="slide8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wmf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slide" Target="slide25.xml"/><Relationship Id="rId5" Type="http://schemas.openxmlformats.org/officeDocument/2006/relationships/image" Target="../media/image3.jpeg"/><Relationship Id="rId10" Type="http://schemas.openxmlformats.org/officeDocument/2006/relationships/image" Target="../media/image68.png"/><Relationship Id="rId4" Type="http://schemas.openxmlformats.org/officeDocument/2006/relationships/image" Target="../media/image2.png"/><Relationship Id="rId9" Type="http://schemas.openxmlformats.org/officeDocument/2006/relationships/image" Target="../media/image46.wmf"/><Relationship Id="rId14" Type="http://schemas.openxmlformats.org/officeDocument/2006/relationships/slide" Target="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3.bin"/><Relationship Id="rId17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7.wmf"/><Relationship Id="rId5" Type="http://schemas.openxmlformats.org/officeDocument/2006/relationships/image" Target="../media/image3.jpeg"/><Relationship Id="rId15" Type="http://schemas.openxmlformats.org/officeDocument/2006/relationships/slide" Target="slide2.xml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2.png"/><Relationship Id="rId9" Type="http://schemas.openxmlformats.org/officeDocument/2006/relationships/image" Target="../media/image46.wmf"/><Relationship Id="rId14" Type="http://schemas.openxmlformats.org/officeDocument/2006/relationships/slide" Target="slide2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slide" Target="slide2.xml"/><Relationship Id="rId18" Type="http://schemas.openxmlformats.org/officeDocument/2006/relationships/image" Target="../media/image56.png"/><Relationship Id="rId3" Type="http://schemas.openxmlformats.org/officeDocument/2006/relationships/tags" Target="../tags/tag14.xml"/><Relationship Id="rId7" Type="http://schemas.openxmlformats.org/officeDocument/2006/relationships/image" Target="../media/image3.jpeg"/><Relationship Id="rId12" Type="http://schemas.openxmlformats.org/officeDocument/2006/relationships/slide" Target="slide25.xml"/><Relationship Id="rId17" Type="http://schemas.openxmlformats.org/officeDocument/2006/relationships/image" Target="../media/image55.png"/><Relationship Id="rId2" Type="http://schemas.openxmlformats.org/officeDocument/2006/relationships/tags" Target="../tags/tag13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png"/><Relationship Id="rId11" Type="http://schemas.openxmlformats.org/officeDocument/2006/relationships/image" Target="../media/image48.wmf"/><Relationship Id="rId5" Type="http://schemas.openxmlformats.org/officeDocument/2006/relationships/notesSlide" Target="../notesSlides/notesSlide15.xml"/><Relationship Id="rId15" Type="http://schemas.openxmlformats.org/officeDocument/2006/relationships/slide" Target="slide13.xml"/><Relationship Id="rId10" Type="http://schemas.openxmlformats.org/officeDocument/2006/relationships/oleObject" Target="../embeddings/oleObject53.bin"/><Relationship Id="rId19" Type="http://schemas.openxmlformats.org/officeDocument/2006/relationships/slide" Target="slide16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7.wmf"/><Relationship Id="rId14" Type="http://schemas.openxmlformats.org/officeDocument/2006/relationships/slide" Target="slide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8.wmf"/><Relationship Id="rId18" Type="http://schemas.openxmlformats.org/officeDocument/2006/relationships/slide" Target="slide2.xml"/><Relationship Id="rId3" Type="http://schemas.openxmlformats.org/officeDocument/2006/relationships/notesSlide" Target="../notesSlides/notesSlide16.xml"/><Relationship Id="rId21" Type="http://schemas.openxmlformats.org/officeDocument/2006/relationships/slide" Target="slide22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7.bin"/><Relationship Id="rId17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png"/><Relationship Id="rId20" Type="http://schemas.openxmlformats.org/officeDocument/2006/relationships/slide" Target="slide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7.wmf"/><Relationship Id="rId5" Type="http://schemas.openxmlformats.org/officeDocument/2006/relationships/image" Target="../media/image3.jpe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6.bin"/><Relationship Id="rId19" Type="http://schemas.openxmlformats.org/officeDocument/2006/relationships/slide" Target="slide8.xml"/><Relationship Id="rId4" Type="http://schemas.openxmlformats.org/officeDocument/2006/relationships/image" Target="../media/image2.png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slide" Target="slide8.xml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9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png"/><Relationship Id="rId11" Type="http://schemas.openxmlformats.org/officeDocument/2006/relationships/slide" Target="slide25.xml"/><Relationship Id="rId5" Type="http://schemas.openxmlformats.org/officeDocument/2006/relationships/image" Target="../media/image3.jpeg"/><Relationship Id="rId15" Type="http://schemas.openxmlformats.org/officeDocument/2006/relationships/slide" Target="slide22.xml"/><Relationship Id="rId10" Type="http://schemas.openxmlformats.org/officeDocument/2006/relationships/image" Target="../media/image5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0.bin"/><Relationship Id="rId14" Type="http://schemas.openxmlformats.org/officeDocument/2006/relationships/slide" Target="slide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81.png"/><Relationship Id="rId18" Type="http://schemas.openxmlformats.org/officeDocument/2006/relationships/slide" Target="slide22.xml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2.png"/><Relationship Id="rId12" Type="http://schemas.openxmlformats.org/officeDocument/2006/relationships/image" Target="../media/image80.png"/><Relationship Id="rId17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png"/><Relationship Id="rId11" Type="http://schemas.openxmlformats.org/officeDocument/2006/relationships/image" Target="../media/image54.wmf"/><Relationship Id="rId5" Type="http://schemas.openxmlformats.org/officeDocument/2006/relationships/image" Target="../media/image3.jpeg"/><Relationship Id="rId15" Type="http://schemas.openxmlformats.org/officeDocument/2006/relationships/slide" Target="slide2.xml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2.png"/><Relationship Id="rId9" Type="http://schemas.openxmlformats.org/officeDocument/2006/relationships/image" Target="../media/image53.wmf"/><Relationship Id="rId14" Type="http://schemas.openxmlformats.org/officeDocument/2006/relationships/slide" Target="slide2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5.png"/><Relationship Id="rId18" Type="http://schemas.openxmlformats.org/officeDocument/2006/relationships/slide" Target="slide13.xml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7.png"/><Relationship Id="rId12" Type="http://schemas.openxmlformats.org/officeDocument/2006/relationships/image" Target="../media/image84.png"/><Relationship Id="rId1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png"/><Relationship Id="rId11" Type="http://schemas.openxmlformats.org/officeDocument/2006/relationships/image" Target="../media/image54.wmf"/><Relationship Id="rId5" Type="http://schemas.openxmlformats.org/officeDocument/2006/relationships/image" Target="../media/image3.jpeg"/><Relationship Id="rId15" Type="http://schemas.openxmlformats.org/officeDocument/2006/relationships/slide" Target="slide25.xml"/><Relationship Id="rId10" Type="http://schemas.openxmlformats.org/officeDocument/2006/relationships/oleObject" Target="../embeddings/oleObject64.bin"/><Relationship Id="rId19" Type="http://schemas.openxmlformats.org/officeDocument/2006/relationships/slide" Target="slide22.xml"/><Relationship Id="rId4" Type="http://schemas.openxmlformats.org/officeDocument/2006/relationships/image" Target="../media/image2.png"/><Relationship Id="rId9" Type="http://schemas.openxmlformats.org/officeDocument/2006/relationships/image" Target="../media/image55.wmf"/><Relationship Id="rId1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2" Type="http://schemas.openxmlformats.org/officeDocument/2006/relationships/tags" Target="../tags/tag2.xml"/><Relationship Id="rId16" Type="http://schemas.openxmlformats.org/officeDocument/2006/relationships/slide" Target="slide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15" Type="http://schemas.openxmlformats.org/officeDocument/2006/relationships/slide" Target="slide8.xml"/><Relationship Id="rId10" Type="http://schemas.openxmlformats.org/officeDocument/2006/relationships/image" Target="../media/image5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2.bin"/><Relationship Id="rId14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9.png"/><Relationship Id="rId18" Type="http://schemas.openxmlformats.org/officeDocument/2006/relationships/slide" Target="slide8.xml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9.png"/><Relationship Id="rId12" Type="http://schemas.openxmlformats.org/officeDocument/2006/relationships/image" Target="../media/image88.png"/><Relationship Id="rId1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5.xml"/><Relationship Id="rId20" Type="http://schemas.openxmlformats.org/officeDocument/2006/relationships/slide" Target="slide2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png"/><Relationship Id="rId11" Type="http://schemas.openxmlformats.org/officeDocument/2006/relationships/image" Target="../media/image54.wmf"/><Relationship Id="rId5" Type="http://schemas.openxmlformats.org/officeDocument/2006/relationships/image" Target="../media/image3.jpeg"/><Relationship Id="rId15" Type="http://schemas.openxmlformats.org/officeDocument/2006/relationships/image" Target="../media/image85.png"/><Relationship Id="rId10" Type="http://schemas.openxmlformats.org/officeDocument/2006/relationships/oleObject" Target="../embeddings/oleObject66.bin"/><Relationship Id="rId19" Type="http://schemas.openxmlformats.org/officeDocument/2006/relationships/slide" Target="slide13.xml"/><Relationship Id="rId4" Type="http://schemas.openxmlformats.org/officeDocument/2006/relationships/image" Target="../media/image2.png"/><Relationship Id="rId9" Type="http://schemas.openxmlformats.org/officeDocument/2006/relationships/image" Target="../media/image56.wmf"/><Relationship Id="rId14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7.wmf"/><Relationship Id="rId18" Type="http://schemas.openxmlformats.org/officeDocument/2006/relationships/slide" Target="slide8.xml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68.bin"/><Relationship Id="rId1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5.xml"/><Relationship Id="rId20" Type="http://schemas.openxmlformats.org/officeDocument/2006/relationships/slide" Target="slide2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png"/><Relationship Id="rId11" Type="http://schemas.openxmlformats.org/officeDocument/2006/relationships/image" Target="../media/image85.png"/><Relationship Id="rId5" Type="http://schemas.openxmlformats.org/officeDocument/2006/relationships/image" Target="../media/image3.jpeg"/><Relationship Id="rId15" Type="http://schemas.openxmlformats.org/officeDocument/2006/relationships/image" Target="../media/image8.wmf"/><Relationship Id="rId10" Type="http://schemas.openxmlformats.org/officeDocument/2006/relationships/image" Target="../media/image81.png"/><Relationship Id="rId19" Type="http://schemas.openxmlformats.org/officeDocument/2006/relationships/slide" Target="slide13.xml"/><Relationship Id="rId4" Type="http://schemas.openxmlformats.org/officeDocument/2006/relationships/image" Target="../media/image2.png"/><Relationship Id="rId9" Type="http://schemas.openxmlformats.org/officeDocument/2006/relationships/image" Target="../media/image89.png"/><Relationship Id="rId14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2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slide" Target="slide13.xml"/><Relationship Id="rId5" Type="http://schemas.openxmlformats.org/officeDocument/2006/relationships/image" Target="../media/image91.png"/><Relationship Id="rId10" Type="http://schemas.openxmlformats.org/officeDocument/2006/relationships/slide" Target="slide8.xml"/><Relationship Id="rId4" Type="http://schemas.openxmlformats.org/officeDocument/2006/relationships/image" Target="../media/image3.jpeg"/><Relationship Id="rId9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slide" Target="slide13.xml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2.png"/><Relationship Id="rId12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image" Target="../media/image91.png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25.xml"/><Relationship Id="rId4" Type="http://schemas.openxmlformats.org/officeDocument/2006/relationships/image" Target="../media/image2.png"/><Relationship Id="rId9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66.wmf"/><Relationship Id="rId7" Type="http://schemas.openxmlformats.org/officeDocument/2006/relationships/image" Target="../media/image104.png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4.wmf"/><Relationship Id="rId25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png"/><Relationship Id="rId11" Type="http://schemas.openxmlformats.org/officeDocument/2006/relationships/image" Target="../media/image61.wmf"/><Relationship Id="rId24" Type="http://schemas.openxmlformats.org/officeDocument/2006/relationships/slide" Target="slide8.xml"/><Relationship Id="rId5" Type="http://schemas.openxmlformats.org/officeDocument/2006/relationships/image" Target="../media/image3.jpeg"/><Relationship Id="rId15" Type="http://schemas.openxmlformats.org/officeDocument/2006/relationships/image" Target="../media/image63.wmf"/><Relationship Id="rId23" Type="http://schemas.openxmlformats.org/officeDocument/2006/relationships/slide" Target="slide2.xml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65.wmf"/><Relationship Id="rId4" Type="http://schemas.openxmlformats.org/officeDocument/2006/relationships/image" Target="../media/image2.png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73.bin"/><Relationship Id="rId22" Type="http://schemas.openxmlformats.org/officeDocument/2006/relationships/slide" Target="slide2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image" Target="../media/image70.png"/><Relationship Id="rId11" Type="http://schemas.openxmlformats.org/officeDocument/2006/relationships/slide" Target="slide13.xml"/><Relationship Id="rId5" Type="http://schemas.openxmlformats.org/officeDocument/2006/relationships/image" Target="../media/image67.jpeg"/><Relationship Id="rId10" Type="http://schemas.openxmlformats.org/officeDocument/2006/relationships/slide" Target="slide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notesSlide" Target="../notesSlides/notesSlide26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slide" Target="slide25.xml"/><Relationship Id="rId11" Type="http://schemas.openxmlformats.org/officeDocument/2006/relationships/image" Target="../media/image73.png"/><Relationship Id="rId5" Type="http://schemas.openxmlformats.org/officeDocument/2006/relationships/image" Target="../media/image67.jpeg"/><Relationship Id="rId10" Type="http://schemas.openxmlformats.org/officeDocument/2006/relationships/image" Target="../media/image72.png"/><Relationship Id="rId4" Type="http://schemas.openxmlformats.org/officeDocument/2006/relationships/image" Target="../media/image2.png"/><Relationship Id="rId9" Type="http://schemas.openxmlformats.org/officeDocument/2006/relationships/slide" Target="slide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7.png"/><Relationship Id="rId12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image" Target="../media/image75.png"/><Relationship Id="rId11" Type="http://schemas.openxmlformats.org/officeDocument/2006/relationships/slide" Target="slide8.xml"/><Relationship Id="rId5" Type="http://schemas.openxmlformats.org/officeDocument/2006/relationships/image" Target="../media/image67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2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slide" Target="slide13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25.xml"/><Relationship Id="rId4" Type="http://schemas.openxmlformats.org/officeDocument/2006/relationships/image" Target="../media/image2.png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slide" Target="slide13.xml"/><Relationship Id="rId5" Type="http://schemas.openxmlformats.org/officeDocument/2006/relationships/image" Target="../media/image3.jpeg"/><Relationship Id="rId10" Type="http://schemas.openxmlformats.org/officeDocument/2006/relationships/slide" Target="slide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12.png"/><Relationship Id="rId3" Type="http://schemas.openxmlformats.org/officeDocument/2006/relationships/tags" Target="../tags/tag4.xml"/><Relationship Id="rId7" Type="http://schemas.openxmlformats.org/officeDocument/2006/relationships/image" Target="../media/image2.png"/><Relationship Id="rId12" Type="http://schemas.openxmlformats.org/officeDocument/2006/relationships/image" Target="../media/image11.png"/><Relationship Id="rId17" Type="http://schemas.openxmlformats.org/officeDocument/2006/relationships/slide" Target="slide13.xml"/><Relationship Id="rId2" Type="http://schemas.openxmlformats.org/officeDocument/2006/relationships/tags" Target="../tags/tag3.xml"/><Relationship Id="rId16" Type="http://schemas.openxmlformats.org/officeDocument/2006/relationships/slide" Target="slide8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10.png"/><Relationship Id="rId5" Type="http://schemas.openxmlformats.org/officeDocument/2006/relationships/slideLayout" Target="../slideLayouts/slideLayout7.xml"/><Relationship Id="rId15" Type="http://schemas.openxmlformats.org/officeDocument/2006/relationships/slide" Target="slide2.xml"/><Relationship Id="rId10" Type="http://schemas.openxmlformats.org/officeDocument/2006/relationships/image" Target="../media/image9.wmf"/><Relationship Id="rId4" Type="http://schemas.openxmlformats.org/officeDocument/2006/relationships/tags" Target="../tags/tag5.xml"/><Relationship Id="rId9" Type="http://schemas.openxmlformats.org/officeDocument/2006/relationships/oleObject" Target="../embeddings/oleObject7.bin"/><Relationship Id="rId14" Type="http://schemas.openxmlformats.org/officeDocument/2006/relationships/slide" Target="slide2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4.wmf"/><Relationship Id="rId18" Type="http://schemas.openxmlformats.org/officeDocument/2006/relationships/slide" Target="slide25.xml"/><Relationship Id="rId3" Type="http://schemas.openxmlformats.org/officeDocument/2006/relationships/tags" Target="../tags/tag7.xml"/><Relationship Id="rId21" Type="http://schemas.openxmlformats.org/officeDocument/2006/relationships/slide" Target="slide13.xml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1.bin"/><Relationship Id="rId20" Type="http://schemas.openxmlformats.org/officeDocument/2006/relationships/slide" Target="slide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11" Type="http://schemas.openxmlformats.org/officeDocument/2006/relationships/image" Target="../media/image13.wmf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slide" Target="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slide" Target="slide2.xml"/><Relationship Id="rId2" Type="http://schemas.openxmlformats.org/officeDocument/2006/relationships/tags" Target="../tags/tag8.xml"/><Relationship Id="rId16" Type="http://schemas.openxmlformats.org/officeDocument/2006/relationships/slide" Target="slide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.png"/><Relationship Id="rId15" Type="http://schemas.openxmlformats.org/officeDocument/2006/relationships/image" Target="../media/image18.png"/><Relationship Id="rId10" Type="http://schemas.openxmlformats.org/officeDocument/2006/relationships/image" Target="../media/image14.wmf"/><Relationship Id="rId19" Type="http://schemas.openxmlformats.org/officeDocument/2006/relationships/slide" Target="slide13.xml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18" Type="http://schemas.openxmlformats.org/officeDocument/2006/relationships/slide" Target="slide2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slide" Target="slide25.xml"/><Relationship Id="rId2" Type="http://schemas.openxmlformats.org/officeDocument/2006/relationships/tags" Target="../tags/tag9.xml"/><Relationship Id="rId16" Type="http://schemas.openxmlformats.org/officeDocument/2006/relationships/image" Target="../media/image20.wmf"/><Relationship Id="rId20" Type="http://schemas.openxmlformats.org/officeDocument/2006/relationships/slide" Target="slide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jpeg"/><Relationship Id="rId11" Type="http://schemas.openxmlformats.org/officeDocument/2006/relationships/image" Target="../media/image19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6.bin"/><Relationship Id="rId19" Type="http://schemas.openxmlformats.org/officeDocument/2006/relationships/slide" Target="slide8.xml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22.png"/><Relationship Id="rId1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image" Target="../media/image38.png"/><Relationship Id="rId26" Type="http://schemas.openxmlformats.org/officeDocument/2006/relationships/image" Target="../media/image39.png"/><Relationship Id="rId39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7.wmf"/><Relationship Id="rId42" Type="http://schemas.openxmlformats.org/officeDocument/2006/relationships/image" Target="../media/image29.wmf"/><Relationship Id="rId47" Type="http://schemas.openxmlformats.org/officeDocument/2006/relationships/image" Target="../media/image43.png"/><Relationship Id="rId50" Type="http://schemas.openxmlformats.org/officeDocument/2006/relationships/slide" Target="slide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40.png"/><Relationship Id="rId46" Type="http://schemas.openxmlformats.org/officeDocument/2006/relationships/image" Target="../media/image31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png"/><Relationship Id="rId24" Type="http://schemas.openxmlformats.org/officeDocument/2006/relationships/image" Target="../media/image24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42.png"/><Relationship Id="rId45" Type="http://schemas.openxmlformats.org/officeDocument/2006/relationships/oleObject" Target="../embeddings/oleObject34.bin"/><Relationship Id="rId5" Type="http://schemas.openxmlformats.org/officeDocument/2006/relationships/image" Target="../media/image32.png"/><Relationship Id="rId15" Type="http://schemas.openxmlformats.org/officeDocument/2006/relationships/image" Target="../media/image25.png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36" Type="http://schemas.openxmlformats.org/officeDocument/2006/relationships/image" Target="../media/image28.wmf"/><Relationship Id="rId49" Type="http://schemas.openxmlformats.org/officeDocument/2006/relationships/slide" Target="slide25.xml"/><Relationship Id="rId10" Type="http://schemas.openxmlformats.org/officeDocument/2006/relationships/image" Target="../media/image21.png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8.bin"/><Relationship Id="rId44" Type="http://schemas.openxmlformats.org/officeDocument/2006/relationships/image" Target="../media/image30.wmf"/><Relationship Id="rId52" Type="http://schemas.openxmlformats.org/officeDocument/2006/relationships/slide" Target="slide13.xml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3.jpeg"/><Relationship Id="rId14" Type="http://schemas.openxmlformats.org/officeDocument/2006/relationships/image" Target="../media/image23.png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7.bin"/><Relationship Id="rId35" Type="http://schemas.openxmlformats.org/officeDocument/2006/relationships/oleObject" Target="../embeddings/oleObject30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44.png"/><Relationship Id="rId8" Type="http://schemas.openxmlformats.org/officeDocument/2006/relationships/image" Target="../media/image2.png"/><Relationship Id="rId51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 Plan</a:t>
            </a: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25E4F"/>
                </a:solidFill>
              </a:rPr>
              <a:t>Remember!</a:t>
            </a:r>
            <a:r>
              <a:rPr lang="en-GB" dirty="0"/>
              <a:t> </a:t>
            </a:r>
          </a:p>
          <a:p>
            <a:r>
              <a:rPr lang="en-GB" dirty="0">
                <a:solidFill>
                  <a:srgbClr val="0C2B8E"/>
                </a:solidFill>
              </a:rPr>
              <a:t>You can </a:t>
            </a:r>
            <a:r>
              <a:rPr lang="en-GB" b="1" dirty="0">
                <a:solidFill>
                  <a:srgbClr val="0C2B8E"/>
                </a:solidFill>
              </a:rPr>
              <a:t>travel through all the sections </a:t>
            </a:r>
            <a:r>
              <a:rPr lang="en-GB" dirty="0">
                <a:solidFill>
                  <a:srgbClr val="0C2B8E"/>
                </a:solidFill>
              </a:rPr>
              <a:t>(enter or mouse click) or </a:t>
            </a:r>
            <a:r>
              <a:rPr lang="en-GB" b="1" dirty="0">
                <a:solidFill>
                  <a:srgbClr val="0C2B8E"/>
                </a:solidFill>
              </a:rPr>
              <a:t>choose your section </a:t>
            </a:r>
            <a:r>
              <a:rPr lang="en-GB" dirty="0">
                <a:solidFill>
                  <a:srgbClr val="0C2B8E"/>
                </a:solidFill>
              </a:rPr>
              <a:t>by clicking over it.</a:t>
            </a:r>
          </a:p>
          <a:p>
            <a:r>
              <a:rPr lang="en-GB" dirty="0">
                <a:solidFill>
                  <a:srgbClr val="0C2B8E"/>
                </a:solidFill>
              </a:rPr>
              <a:t>You should only “</a:t>
            </a:r>
            <a:r>
              <a:rPr lang="en-GB" b="1" dirty="0">
                <a:solidFill>
                  <a:srgbClr val="0C2B8E"/>
                </a:solidFill>
              </a:rPr>
              <a:t>Try it</a:t>
            </a:r>
            <a:r>
              <a:rPr lang="en-GB" dirty="0">
                <a:solidFill>
                  <a:srgbClr val="0C2B8E"/>
                </a:solidFill>
              </a:rPr>
              <a:t>”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>
                <a:solidFill>
                  <a:srgbClr val="0C2B8E"/>
                </a:solidFill>
              </a:rPr>
              <a:t>after exploring all lesson contents</a:t>
            </a:r>
            <a:r>
              <a:rPr lang="en-GB" dirty="0">
                <a:solidFill>
                  <a:srgbClr val="0C2B8E"/>
                </a:solidFill>
              </a:rPr>
              <a:t>!</a:t>
            </a: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5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59D19372-EA71-403A-B47E-437D7BCE78E5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9F632155-DCAE-4847-901E-CF8B6B46CCB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699D459F-45F8-454A-8761-078C1EEE27E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1E339ACE-22FD-4CFA-B772-2F4CE1D50FCA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113151" y="381000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ample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Use Cramer’s Rule to solve the following systems, if possi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6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/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D963C08-3DCA-456C-BF33-95679C259E2D}"/>
              </a:ext>
            </a:extLst>
          </p:cNvPr>
          <p:cNvSpPr/>
          <p:nvPr/>
        </p:nvSpPr>
        <p:spPr>
          <a:xfrm>
            <a:off x="6948547" y="1204737"/>
            <a:ext cx="4897817" cy="1465905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50080977-B0F4-4E6C-9CD0-5D46A02694F9}"/>
              </a:ext>
            </a:extLst>
          </p:cNvPr>
          <p:cNvSpPr/>
          <p:nvPr/>
        </p:nvSpPr>
        <p:spPr>
          <a:xfrm>
            <a:off x="7022118" y="1233441"/>
            <a:ext cx="457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Take-Home Message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54E07C8E-FCFF-4BBD-BF5B-2D783395773A}"/>
              </a:ext>
            </a:extLst>
          </p:cNvPr>
          <p:cNvSpPr/>
          <p:nvPr/>
        </p:nvSpPr>
        <p:spPr>
          <a:xfrm>
            <a:off x="6948548" y="1546291"/>
            <a:ext cx="4897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dirty="0">
                <a:solidFill>
                  <a:schemeClr val="bg1"/>
                </a:solidFill>
              </a:rPr>
              <a:t>With practice, we may “shorten” these “</a:t>
            </a:r>
            <a:r>
              <a:rPr lang="en-GB" i="1" dirty="0">
                <a:solidFill>
                  <a:schemeClr val="bg1"/>
                </a:solidFill>
              </a:rPr>
              <a:t>3 steps</a:t>
            </a:r>
            <a:r>
              <a:rPr lang="en-GB" dirty="0">
                <a:solidFill>
                  <a:schemeClr val="bg1"/>
                </a:solidFill>
              </a:rPr>
              <a:t>”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/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:r>
                  <a:rPr lang="en-GB" b="1" dirty="0">
                    <a:solidFill>
                      <a:schemeClr val="bg1"/>
                    </a:solidFill>
                  </a:rPr>
                  <a:t>Matrix Notation </a:t>
                </a:r>
                <a:r>
                  <a:rPr lang="en-GB" dirty="0">
                    <a:solidFill>
                      <a:schemeClr val="bg1"/>
                    </a:solidFill>
                  </a:rPr>
                  <a:t>+</a:t>
                </a:r>
                <a:r>
                  <a:rPr lang="en-GB" b="1" dirty="0">
                    <a:solidFill>
                      <a:schemeClr val="bg1"/>
                    </a:solidFill>
                  </a:rPr>
                  <a:t> Compute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  <a:blipFill>
                <a:blip r:embed="rId8"/>
                <a:stretch>
                  <a:fillRect l="-1075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>
                    <a:solidFill>
                      <a:schemeClr val="bg1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and </a:t>
                </a:r>
                <a:r>
                  <a:rPr lang="pt-PT" b="1" dirty="0">
                    <a:solidFill>
                      <a:schemeClr val="bg1"/>
                    </a:solidFill>
                  </a:rPr>
                  <a:t>Divide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  <a:blipFill>
                <a:blip r:embed="rId9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Cramer´s Ru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/>
                  <a:t>Matrix Notation </a:t>
                </a:r>
                <a:r>
                  <a:rPr lang="en-GB" dirty="0"/>
                  <a:t>+</a:t>
                </a:r>
                <a:r>
                  <a:rPr lang="en-GB" b="1" dirty="0"/>
                  <a:t> Comput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  <a:blipFill>
                <a:blip r:embed="rId10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>
                    <a:solidFill>
                      <a:schemeClr val="tx1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and </a:t>
                </a:r>
                <a:r>
                  <a:rPr lang="pt-PT" b="1" dirty="0">
                    <a:solidFill>
                      <a:schemeClr val="tx1"/>
                    </a:solidFill>
                  </a:rPr>
                  <a:t>Divide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  <a:blipFill>
                <a:blip r:embed="rId11"/>
                <a:stretch>
                  <a:fillRect l="-1438" t="-9836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57208"/>
              </p:ext>
            </p:extLst>
          </p:nvPr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12" imgW="1625400" imgH="711000" progId="Equation.DSMT4">
                  <p:embed/>
                </p:oleObj>
              </mc:Choice>
              <mc:Fallback>
                <p:oleObj name="Equation" r:id="rId12" imgW="1625400" imgH="7110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83498"/>
              </p:ext>
            </p:extLst>
          </p:nvPr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17" imgW="1282680" imgH="711000" progId="Equation.DSMT4">
                  <p:embed/>
                </p:oleObj>
              </mc:Choice>
              <mc:Fallback>
                <p:oleObj name="Equation" r:id="rId17" imgW="1282680" imgH="7110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50925956-F4DD-4179-95D7-9567BF6DC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04849"/>
              </p:ext>
            </p:extLst>
          </p:nvPr>
        </p:nvGraphicFramePr>
        <p:xfrm>
          <a:off x="4220180" y="2763683"/>
          <a:ext cx="28019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19" imgW="1676160" imgH="711000" progId="Equation.DSMT4">
                  <p:embed/>
                </p:oleObj>
              </mc:Choice>
              <mc:Fallback>
                <p:oleObj name="Equation" r:id="rId19" imgW="167616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180" y="2763683"/>
                        <a:ext cx="2801938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2235311" y="2539945"/>
            <a:ext cx="26146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>
                <a:solidFill>
                  <a:srgbClr val="0C2B8E"/>
                </a:solidFill>
              </a:rPr>
              <a:t>C</a:t>
            </a:r>
            <a:r>
              <a:rPr lang="en-GB" sz="1400" i="1" dirty="0">
                <a:solidFill>
                  <a:srgbClr val="0C2B8E"/>
                </a:solidFill>
              </a:rPr>
              <a:t>lick over if you want to see how</a:t>
            </a:r>
          </a:p>
        </p:txBody>
      </p:sp>
      <p:sp>
        <p:nvSpPr>
          <p:cNvPr id="102" name="Retângulo: Cantos Arredondados 101">
            <a:hlinkClick r:id="rId21" action="ppaction://hlinksldjump"/>
            <a:extLst>
              <a:ext uri="{FF2B5EF4-FFF2-40B4-BE49-F238E27FC236}">
                <a16:creationId xmlns:a16="http://schemas.microsoft.com/office/drawing/2014/main" id="{08924FC3-039D-45D5-AD2A-465801F02DD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03" name="Retângulo: Cantos Arredondados 102">
            <a:hlinkClick r:id="rId22" action="ppaction://hlinksldjump"/>
            <a:extLst>
              <a:ext uri="{FF2B5EF4-FFF2-40B4-BE49-F238E27FC236}">
                <a16:creationId xmlns:a16="http://schemas.microsoft.com/office/drawing/2014/main" id="{DD1DD650-40A4-42F6-8AD8-40CBD2816447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104" name="Retângulo: Cantos Arredondados 103">
            <a:hlinkClick r:id="rId23" action="ppaction://hlinksldjump"/>
            <a:extLst>
              <a:ext uri="{FF2B5EF4-FFF2-40B4-BE49-F238E27FC236}">
                <a16:creationId xmlns:a16="http://schemas.microsoft.com/office/drawing/2014/main" id="{B7B31371-1388-4128-A43B-19CD4FD591D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105" name="Retângulo: Cantos Arredondados 104">
            <a:hlinkClick r:id="rId24" action="ppaction://hlinksldjump"/>
            <a:extLst>
              <a:ext uri="{FF2B5EF4-FFF2-40B4-BE49-F238E27FC236}">
                <a16:creationId xmlns:a16="http://schemas.microsoft.com/office/drawing/2014/main" id="{8299C707-B091-4169-B002-FE0605C2D9C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23334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091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7" grpId="0"/>
      <p:bldP spid="69" grpId="0"/>
      <p:bldP spid="70" grpId="0" animBg="1"/>
      <p:bldP spid="71" grpId="0"/>
      <p:bldP spid="72" grpId="0"/>
      <p:bldP spid="73" grpId="0"/>
      <p:bldP spid="74" grpId="0"/>
      <p:bldP spid="75" grpId="0" animBg="1"/>
      <p:bldP spid="76" grpId="0"/>
      <p:bldP spid="76" grpId="1"/>
      <p:bldP spid="77" grpId="0"/>
      <p:bldP spid="81" grpId="0" animBg="1"/>
      <p:bldP spid="82" grpId="0"/>
      <p:bldP spid="83" grpId="0"/>
      <p:bldP spid="84" grpId="0"/>
      <p:bldP spid="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113151" y="381000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ample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Use Cramer’s Rule to solve the following systems, if possi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6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Cramer´s Ru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/>
                  <a:t>Matrix Notation </a:t>
                </a:r>
                <a:r>
                  <a:rPr lang="en-GB" dirty="0"/>
                  <a:t>+</a:t>
                </a:r>
                <a:r>
                  <a:rPr lang="en-GB" b="1" dirty="0"/>
                  <a:t> Comput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  <a:blipFill>
                <a:blip r:embed="rId7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>
                    <a:solidFill>
                      <a:schemeClr val="tx1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and </a:t>
                </a:r>
                <a:r>
                  <a:rPr lang="pt-PT" b="1" dirty="0">
                    <a:solidFill>
                      <a:schemeClr val="tx1"/>
                    </a:solidFill>
                  </a:rPr>
                  <a:t>Divide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  <a:blipFill>
                <a:blip r:embed="rId8"/>
                <a:stretch>
                  <a:fillRect l="-1438" t="-9836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7" name="Equation" r:id="rId9" imgW="1625400" imgH="711000" progId="Equation.DSMT4">
                  <p:embed/>
                </p:oleObj>
              </mc:Choice>
              <mc:Fallback>
                <p:oleObj name="Equation" r:id="rId9" imgW="1625400" imgH="7110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02F004BD-6851-472D-BDEA-8F2F15D35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8" name="Equation" r:id="rId14" imgW="1282680" imgH="711000" progId="Equation.DSMT4">
                  <p:embed/>
                </p:oleObj>
              </mc:Choice>
              <mc:Fallback>
                <p:oleObj name="Equation" r:id="rId14" imgW="128268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73D97D79-FFDD-48E1-B077-17F1E4D88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4076700"/>
          <a:ext cx="26257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9" name="Equation" r:id="rId16" imgW="1549080" imgH="876240" progId="Equation.DSMT4">
                  <p:embed/>
                </p:oleObj>
              </mc:Choice>
              <mc:Fallback>
                <p:oleObj name="Equation" r:id="rId16" imgW="1549080" imgH="876240" progId="Equation.DSMT4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73D97D79-FFDD-48E1-B077-17F1E4D88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076700"/>
                        <a:ext cx="2625725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4BEF8B59-D781-4E44-B6ED-F5CEB4627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7086" y="4070677"/>
          <a:ext cx="27781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0" name="Equation" r:id="rId18" imgW="1676160" imgH="876240" progId="Equation.DSMT4">
                  <p:embed/>
                </p:oleObj>
              </mc:Choice>
              <mc:Fallback>
                <p:oleObj name="Equation" r:id="rId18" imgW="1676160" imgH="876240" progId="Equation.DSMT4">
                  <p:embed/>
                  <p:pic>
                    <p:nvPicPr>
                      <p:cNvPr id="92" name="Objeto 91">
                        <a:extLst>
                          <a:ext uri="{FF2B5EF4-FFF2-40B4-BE49-F238E27FC236}">
                            <a16:creationId xmlns:a16="http://schemas.microsoft.com/office/drawing/2014/main" id="{4BEF8B59-D781-4E44-B6ED-F5CEB4627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86" y="4070677"/>
                        <a:ext cx="2778125" cy="1449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36DAE13-1939-47AD-B6B7-8813B8ABF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54117"/>
              </p:ext>
            </p:extLst>
          </p:nvPr>
        </p:nvGraphicFramePr>
        <p:xfrm>
          <a:off x="9772608" y="1421994"/>
          <a:ext cx="8890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" name="Equation" r:id="rId20" imgW="520560" imgH="711000" progId="Equation.DSMT4">
                  <p:embed/>
                </p:oleObj>
              </mc:Choice>
              <mc:Fallback>
                <p:oleObj name="Equation" r:id="rId20" imgW="520560" imgH="71100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36DAE13-1939-47AD-B6B7-8813B8ABF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08" y="1421994"/>
                        <a:ext cx="889000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ángulo 54">
            <a:extLst>
              <a:ext uri="{FF2B5EF4-FFF2-40B4-BE49-F238E27FC236}">
                <a16:creationId xmlns:a16="http://schemas.microsoft.com/office/drawing/2014/main" id="{04E4E6F5-56DA-45C4-945A-1E051AECF47F}"/>
              </a:ext>
            </a:extLst>
          </p:cNvPr>
          <p:cNvSpPr/>
          <p:nvPr/>
        </p:nvSpPr>
        <p:spPr>
          <a:xfrm>
            <a:off x="8505471" y="1718657"/>
            <a:ext cx="8899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0C2B8E"/>
                </a:solidFill>
              </a:rPr>
              <a:t>Then:</a:t>
            </a:r>
            <a:endParaRPr lang="es-ES" sz="2400" dirty="0">
              <a:solidFill>
                <a:srgbClr val="0C2B8E"/>
              </a:solidFill>
            </a:endParaRPr>
          </a:p>
        </p:txBody>
      </p:sp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4D591798-FD61-4B70-8DF1-AE735542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1572" y="4049959"/>
          <a:ext cx="278923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2" name="Equation" r:id="rId22" imgW="1663560" imgH="876240" progId="Equation.DSMT4">
                  <p:embed/>
                </p:oleObj>
              </mc:Choice>
              <mc:Fallback>
                <p:oleObj name="Equation" r:id="rId22" imgW="1663560" imgH="876240" progId="Equation.DSMT4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4D591798-FD61-4B70-8DF1-AE735542F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572" y="4049959"/>
                        <a:ext cx="2789238" cy="1465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ángulo: esquinas redondeadas 42">
            <a:extLst>
              <a:ext uri="{FF2B5EF4-FFF2-40B4-BE49-F238E27FC236}">
                <a16:creationId xmlns:a16="http://schemas.microsoft.com/office/drawing/2014/main" id="{4C729AA3-24B8-40C5-BD4D-34B33D0E45B3}"/>
              </a:ext>
            </a:extLst>
          </p:cNvPr>
          <p:cNvSpPr/>
          <p:nvPr/>
        </p:nvSpPr>
        <p:spPr>
          <a:xfrm>
            <a:off x="6333752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0180" y="2763683"/>
          <a:ext cx="28019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3" name="Equation" r:id="rId24" imgW="1676160" imgH="711000" progId="Equation.DSMT4">
                  <p:embed/>
                </p:oleObj>
              </mc:Choice>
              <mc:Fallback>
                <p:oleObj name="Equation" r:id="rId24" imgW="1676160" imgH="711000" progId="Equation.DSMT4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9ACAC80E-F8F2-4524-8A33-B790F6702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180" y="2763683"/>
                        <a:ext cx="2801938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ángulo: esquinas redondeadas 2">
            <a:extLst>
              <a:ext uri="{FF2B5EF4-FFF2-40B4-BE49-F238E27FC236}">
                <a16:creationId xmlns:a16="http://schemas.microsoft.com/office/drawing/2014/main" id="{4D2B5D3E-0213-4C81-BCD1-0385EF166306}"/>
              </a:ext>
            </a:extLst>
          </p:cNvPr>
          <p:cNvSpPr/>
          <p:nvPr/>
        </p:nvSpPr>
        <p:spPr>
          <a:xfrm>
            <a:off x="2925925" y="4102583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2235311" y="2539945"/>
            <a:ext cx="26146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>
                <a:solidFill>
                  <a:srgbClr val="0C2B8E"/>
                </a:solidFill>
              </a:rPr>
              <a:t>C</a:t>
            </a:r>
            <a:r>
              <a:rPr lang="en-GB" sz="1400" i="1" dirty="0">
                <a:solidFill>
                  <a:srgbClr val="0C2B8E"/>
                </a:solidFill>
              </a:rPr>
              <a:t>lick over if you want to see how</a:t>
            </a:r>
          </a:p>
        </p:txBody>
      </p:sp>
      <p:sp>
        <p:nvSpPr>
          <p:cNvPr id="100" name="Rectángulo: esquinas redondeadas 43">
            <a:extLst>
              <a:ext uri="{FF2B5EF4-FFF2-40B4-BE49-F238E27FC236}">
                <a16:creationId xmlns:a16="http://schemas.microsoft.com/office/drawing/2014/main" id="{ED07EE52-C9BB-4016-AFD8-788E48C8A428}"/>
              </a:ext>
            </a:extLst>
          </p:cNvPr>
          <p:cNvSpPr/>
          <p:nvPr/>
        </p:nvSpPr>
        <p:spPr>
          <a:xfrm>
            <a:off x="7686622" y="1443704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1" name="Rectángulo: esquinas redondeadas 43">
            <a:extLst>
              <a:ext uri="{FF2B5EF4-FFF2-40B4-BE49-F238E27FC236}">
                <a16:creationId xmlns:a16="http://schemas.microsoft.com/office/drawing/2014/main" id="{F9C92D09-698B-4BE4-885E-3F633AA27B72}"/>
              </a:ext>
            </a:extLst>
          </p:cNvPr>
          <p:cNvSpPr/>
          <p:nvPr/>
        </p:nvSpPr>
        <p:spPr>
          <a:xfrm>
            <a:off x="10035863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0E22A076-7B2B-4015-9BE7-F5B5C48626C5}"/>
                  </a:ext>
                </a:extLst>
              </p:cNvPr>
              <p:cNvSpPr/>
              <p:nvPr/>
            </p:nvSpPr>
            <p:spPr>
              <a:xfrm>
                <a:off x="8092800" y="5911200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>
                    <a:solidFill>
                      <a:schemeClr val="tx1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and </a:t>
                </a:r>
                <a:r>
                  <a:rPr lang="pt-PT" b="1" dirty="0">
                    <a:solidFill>
                      <a:schemeClr val="tx1"/>
                    </a:solidFill>
                  </a:rPr>
                  <a:t>Divide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0E22A076-7B2B-4015-9BE7-F5B5C48626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800" y="5911200"/>
                <a:ext cx="3820180" cy="369332"/>
              </a:xfrm>
              <a:prstGeom prst="rect">
                <a:avLst/>
              </a:prstGeom>
              <a:blipFill>
                <a:blip r:embed="rId26"/>
                <a:stretch>
                  <a:fillRect l="-1438" t="-1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: Cantos Arredondados 42">
            <a:hlinkClick r:id="rId27" action="ppaction://hlinksldjump"/>
            <a:extLst>
              <a:ext uri="{FF2B5EF4-FFF2-40B4-BE49-F238E27FC236}">
                <a16:creationId xmlns:a16="http://schemas.microsoft.com/office/drawing/2014/main" id="{1C26360C-9929-4A02-AFD9-E8F9467398F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8" action="ppaction://hlinksldjump"/>
            <a:extLst>
              <a:ext uri="{FF2B5EF4-FFF2-40B4-BE49-F238E27FC236}">
                <a16:creationId xmlns:a16="http://schemas.microsoft.com/office/drawing/2014/main" id="{1BF70B2A-ECD4-43E9-AA58-EF395B8DC63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45" name="Retângulo: Cantos Arredondados 44">
            <a:hlinkClick r:id="rId29" action="ppaction://hlinksldjump"/>
            <a:extLst>
              <a:ext uri="{FF2B5EF4-FFF2-40B4-BE49-F238E27FC236}">
                <a16:creationId xmlns:a16="http://schemas.microsoft.com/office/drawing/2014/main" id="{3424CB6F-3CBB-44E7-A813-202BC61280B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48" name="Retângulo: Cantos Arredondados 47">
            <a:hlinkClick r:id="rId30" action="ppaction://hlinksldjump"/>
            <a:extLst>
              <a:ext uri="{FF2B5EF4-FFF2-40B4-BE49-F238E27FC236}">
                <a16:creationId xmlns:a16="http://schemas.microsoft.com/office/drawing/2014/main" id="{7734E2D4-AE79-4327-9EFF-702AF16D17E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EA9A940F-9FAE-42EE-AA06-16CAF6FDBF73}"/>
              </a:ext>
            </a:extLst>
          </p:cNvPr>
          <p:cNvSpPr/>
          <p:nvPr/>
        </p:nvSpPr>
        <p:spPr>
          <a:xfrm>
            <a:off x="9695540" y="1369594"/>
            <a:ext cx="104313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9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0919 " pathEditMode="relative" rAng="0" ptsTypes="AA">
                                      <p:cBhvr>
                                        <p:cTn id="6" dur="2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45" dur="2000" spd="-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25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75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76" grpId="1"/>
      <p:bldP spid="77" grpId="0"/>
      <p:bldP spid="77" grpId="1"/>
      <p:bldP spid="94" grpId="0"/>
      <p:bldP spid="89" grpId="0" animBg="1"/>
      <p:bldP spid="98" grpId="0" animBg="1"/>
      <p:bldP spid="100" grpId="0" animBg="1"/>
      <p:bldP spid="101" grpId="0" animBg="1"/>
      <p:bldP spid="42" grpId="0"/>
      <p:bldP spid="42" grpId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4" name="Imagem 53">
            <a:extLst>
              <a:ext uri="{FF2B5EF4-FFF2-40B4-BE49-F238E27FC236}">
                <a16:creationId xmlns:a16="http://schemas.microsoft.com/office/drawing/2014/main" id="{E0084EA7-7B8F-44C7-B4BF-0342D86A50C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954480" y="3695455"/>
            <a:ext cx="1856328" cy="216520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66507FE2-F0AA-41D0-947D-0B17E3096D7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35"/>
          <a:stretch/>
        </p:blipFill>
        <p:spPr>
          <a:xfrm flipH="1">
            <a:off x="9955706" y="3724714"/>
            <a:ext cx="1712869" cy="2144569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ample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Use Cramer’s Rule to solve the following systems, if possi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3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2−2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10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2698"/>
              </p:ext>
            </p:extLst>
          </p:nvPr>
        </p:nvGraphicFramePr>
        <p:xfrm>
          <a:off x="5756651" y="1446089"/>
          <a:ext cx="28543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Equation" r:id="rId11" imgW="1549080" imgH="711000" progId="Equation.DSMT4">
                  <p:embed/>
                </p:oleObj>
              </mc:Choice>
              <mc:Fallback>
                <p:oleObj name="Equation" r:id="rId11" imgW="1549080" imgH="7110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651" y="1446089"/>
                        <a:ext cx="2854325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5219251" y="182187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 rot="5400000">
            <a:off x="6343035" y="295861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89500"/>
              </p:ext>
            </p:extLst>
          </p:nvPr>
        </p:nvGraphicFramePr>
        <p:xfrm>
          <a:off x="5329936" y="3377062"/>
          <a:ext cx="19653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16" imgW="1066680" imgH="698400" progId="Equation.DSMT4">
                  <p:embed/>
                </p:oleObj>
              </mc:Choice>
              <mc:Fallback>
                <p:oleObj name="Equation" r:id="rId16" imgW="1066680" imgH="6984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936" y="3377062"/>
                        <a:ext cx="1965325" cy="1284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33A6C76A-B261-4D2A-BC2B-A21FBE663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87023"/>
              </p:ext>
            </p:extLst>
          </p:nvPr>
        </p:nvGraphicFramePr>
        <p:xfrm>
          <a:off x="7307692" y="3855693"/>
          <a:ext cx="444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692" y="3855693"/>
                        <a:ext cx="444500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FEAFB38D-BFE4-4AAD-920B-828617D29B74}"/>
              </a:ext>
            </a:extLst>
          </p:cNvPr>
          <p:cNvSpPr/>
          <p:nvPr/>
        </p:nvSpPr>
        <p:spPr>
          <a:xfrm>
            <a:off x="7295261" y="3859130"/>
            <a:ext cx="524269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Bolha de Pensamento: Nuvem 42">
            <a:extLst>
              <a:ext uri="{FF2B5EF4-FFF2-40B4-BE49-F238E27FC236}">
                <a16:creationId xmlns:a16="http://schemas.microsoft.com/office/drawing/2014/main" id="{A81A4FB1-C6CE-43AD-8020-14B5443F6377}"/>
              </a:ext>
            </a:extLst>
          </p:cNvPr>
          <p:cNvSpPr/>
          <p:nvPr/>
        </p:nvSpPr>
        <p:spPr>
          <a:xfrm>
            <a:off x="8850806" y="1702432"/>
            <a:ext cx="2748291" cy="1574333"/>
          </a:xfrm>
          <a:prstGeom prst="cloudCallout">
            <a:avLst>
              <a:gd name="adj1" fmla="val 12994"/>
              <a:gd name="adj2" fmla="val 80367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BE82BF7-740C-4309-9439-85FCA89C5877}"/>
              </a:ext>
            </a:extLst>
          </p:cNvPr>
          <p:cNvSpPr/>
          <p:nvPr/>
        </p:nvSpPr>
        <p:spPr>
          <a:xfrm>
            <a:off x="8947065" y="2100139"/>
            <a:ext cx="26991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ember some </a:t>
            </a:r>
            <a:r>
              <a:rPr lang="en-GB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terminants’ properties</a:t>
            </a:r>
            <a:r>
              <a:rPr lang="en-GB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EFE9F98-D149-4F1D-B3A5-7FAEB6CDB8ED}"/>
              </a:ext>
            </a:extLst>
          </p:cNvPr>
          <p:cNvSpPr/>
          <p:nvPr/>
        </p:nvSpPr>
        <p:spPr>
          <a:xfrm>
            <a:off x="8758642" y="2027933"/>
            <a:ext cx="29616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ESSON 19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terminants - Properties 2 </a:t>
            </a:r>
          </a:p>
          <a:p>
            <a:pPr algn="ctr"/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zero direct)</a:t>
            </a:r>
            <a:endParaRPr lang="en-GB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Bolha de Discurso: Retângulo com Cantos Arredondados 51">
            <a:extLst>
              <a:ext uri="{FF2B5EF4-FFF2-40B4-BE49-F238E27FC236}">
                <a16:creationId xmlns:a16="http://schemas.microsoft.com/office/drawing/2014/main" id="{2D3AAB87-B0F2-4031-A7C8-FBBED0970ED3}"/>
              </a:ext>
            </a:extLst>
          </p:cNvPr>
          <p:cNvSpPr/>
          <p:nvPr/>
        </p:nvSpPr>
        <p:spPr>
          <a:xfrm>
            <a:off x="8633504" y="2567682"/>
            <a:ext cx="3291054" cy="1066994"/>
          </a:xfrm>
          <a:prstGeom prst="wedgeRoundRectCallout">
            <a:avLst>
              <a:gd name="adj1" fmla="val -1219"/>
              <a:gd name="adj2" fmla="val 7788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4E60A1BE-E6D5-451D-9E99-949CCBF81CB9}"/>
              </a:ext>
            </a:extLst>
          </p:cNvPr>
          <p:cNvSpPr txBox="1"/>
          <p:nvPr/>
        </p:nvSpPr>
        <p:spPr>
          <a:xfrm>
            <a:off x="8778225" y="2585084"/>
            <a:ext cx="301750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Two proportional columns: </a:t>
            </a:r>
          </a:p>
          <a:p>
            <a:pPr algn="ctr"/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2</a:t>
            </a:r>
            <a:r>
              <a:rPr lang="en-GB" sz="2000" dirty="0"/>
              <a:t> = -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3</a:t>
            </a:r>
            <a:r>
              <a:rPr lang="en-GB" sz="2000" dirty="0"/>
              <a:t>  </a:t>
            </a: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Cramer´s Ru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/>
                  <a:t>Matrix Notation </a:t>
                </a:r>
                <a:r>
                  <a:rPr lang="en-GB" dirty="0"/>
                  <a:t>+</a:t>
                </a:r>
                <a:r>
                  <a:rPr lang="en-GB" b="1" dirty="0"/>
                  <a:t> Comput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  <a:blipFill>
                <a:blip r:embed="rId20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CuadroTexto 6">
            <a:extLst>
              <a:ext uri="{FF2B5EF4-FFF2-40B4-BE49-F238E27FC236}">
                <a16:creationId xmlns:a16="http://schemas.microsoft.com/office/drawing/2014/main" id="{8C262D3E-84CE-4A53-BBCF-CCA0E6F1085A}"/>
              </a:ext>
            </a:extLst>
          </p:cNvPr>
          <p:cNvSpPr txBox="1"/>
          <p:nvPr/>
        </p:nvSpPr>
        <p:spPr>
          <a:xfrm>
            <a:off x="8607991" y="3228516"/>
            <a:ext cx="32910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dirty="0"/>
              <a:t>…but </a:t>
            </a:r>
            <a:r>
              <a:rPr lang="pt-PT" sz="1400" dirty="0" err="1"/>
              <a:t>Sarrus</a:t>
            </a:r>
            <a:r>
              <a:rPr lang="pt-PT" sz="1400" dirty="0"/>
              <a:t>’ rule </a:t>
            </a:r>
            <a:r>
              <a:rPr lang="pt-PT" sz="1400" dirty="0" err="1"/>
              <a:t>works</a:t>
            </a:r>
            <a:r>
              <a:rPr lang="pt-PT" sz="1400" dirty="0"/>
              <a:t>! Just </a:t>
            </a:r>
            <a:r>
              <a:rPr lang="pt-PT" sz="1400" dirty="0" err="1"/>
              <a:t>try</a:t>
            </a:r>
            <a:r>
              <a:rPr lang="pt-PT" sz="1400" dirty="0"/>
              <a:t> it!</a:t>
            </a:r>
            <a:endParaRPr lang="en-GB" sz="1600" dirty="0"/>
          </a:p>
        </p:txBody>
      </p:sp>
      <p:sp>
        <p:nvSpPr>
          <p:cNvPr id="57" name="CuadroTexto 38">
            <a:extLst>
              <a:ext uri="{FF2B5EF4-FFF2-40B4-BE49-F238E27FC236}">
                <a16:creationId xmlns:a16="http://schemas.microsoft.com/office/drawing/2014/main" id="{D0CE56E6-FCD5-48C0-82AF-28A4BE115B26}"/>
              </a:ext>
            </a:extLst>
          </p:cNvPr>
          <p:cNvSpPr txBox="1"/>
          <p:nvPr/>
        </p:nvSpPr>
        <p:spPr>
          <a:xfrm>
            <a:off x="2214008" y="4920003"/>
            <a:ext cx="7763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C2B8E"/>
                </a:solidFill>
              </a:rPr>
              <a:t>It is </a:t>
            </a:r>
            <a:r>
              <a:rPr lang="en-GB" sz="2400" b="1" dirty="0">
                <a:solidFill>
                  <a:srgbClr val="0C2B8E"/>
                </a:solidFill>
              </a:rPr>
              <a:t>not possible </a:t>
            </a:r>
            <a:r>
              <a:rPr lang="en-GB" sz="2400" dirty="0">
                <a:solidFill>
                  <a:srgbClr val="0C2B8E"/>
                </a:solidFill>
              </a:rPr>
              <a:t>to use Cramer’s Rule to solve this system!</a:t>
            </a:r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7028516A-B9D0-4E9C-AF7A-1441FF1EAA4D}"/>
              </a:ext>
            </a:extLst>
          </p:cNvPr>
          <p:cNvCxnSpPr>
            <a:cxnSpLocks/>
          </p:cNvCxnSpPr>
          <p:nvPr/>
        </p:nvCxnSpPr>
        <p:spPr>
          <a:xfrm>
            <a:off x="2840542" y="5274644"/>
            <a:ext cx="1521251" cy="0"/>
          </a:xfrm>
          <a:prstGeom prst="line">
            <a:avLst/>
          </a:prstGeom>
          <a:ln w="3810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5FC6B019-F09E-49FF-92B1-37836E21623B}"/>
              </a:ext>
            </a:extLst>
          </p:cNvPr>
          <p:cNvSpPr/>
          <p:nvPr/>
        </p:nvSpPr>
        <p:spPr>
          <a:xfrm>
            <a:off x="9729249" y="2908373"/>
            <a:ext cx="1138448" cy="32014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1C4A292C-FC5D-4C9E-8DA5-67213EE2252B}"/>
              </a:ext>
            </a:extLst>
          </p:cNvPr>
          <p:cNvCxnSpPr>
            <a:cxnSpLocks/>
          </p:cNvCxnSpPr>
          <p:nvPr/>
        </p:nvCxnSpPr>
        <p:spPr>
          <a:xfrm flipH="1">
            <a:off x="7945821" y="3082837"/>
            <a:ext cx="1671146" cy="772856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hlinkClick r:id="rId21" action="ppaction://hlinksldjump"/>
            <a:extLst>
              <a:ext uri="{FF2B5EF4-FFF2-40B4-BE49-F238E27FC236}">
                <a16:creationId xmlns:a16="http://schemas.microsoft.com/office/drawing/2014/main" id="{5946ADE1-9CDB-4F54-B5FD-1A6547434FE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2" action="ppaction://hlinksldjump"/>
            <a:extLst>
              <a:ext uri="{FF2B5EF4-FFF2-40B4-BE49-F238E27FC236}">
                <a16:creationId xmlns:a16="http://schemas.microsoft.com/office/drawing/2014/main" id="{1FFEA1A4-B5D9-4FB2-8F6B-BED34C057C4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63" name="Retângulo: Cantos Arredondados 62">
            <a:hlinkClick r:id="rId23" action="ppaction://hlinksldjump"/>
            <a:extLst>
              <a:ext uri="{FF2B5EF4-FFF2-40B4-BE49-F238E27FC236}">
                <a16:creationId xmlns:a16="http://schemas.microsoft.com/office/drawing/2014/main" id="{3C8058F3-EE21-437F-AD70-9C6A9C1ECB7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64" name="Retângulo: Cantos Arredondados 63">
            <a:hlinkClick r:id="rId24" action="ppaction://hlinksldjump"/>
            <a:extLst>
              <a:ext uri="{FF2B5EF4-FFF2-40B4-BE49-F238E27FC236}">
                <a16:creationId xmlns:a16="http://schemas.microsoft.com/office/drawing/2014/main" id="{598DF4F6-6CAA-4C86-9A75-FCA575C1F13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20893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96296E-6 L 0.05443 0.22547 " pathEditMode="relative" rAng="0" ptsTypes="AA">
                                      <p:cBhvr>
                                        <p:cTn id="58" dur="1000" spd="-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1" y="1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75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75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3" grpId="0" animBg="1"/>
      <p:bldP spid="34" grpId="0"/>
      <p:bldP spid="35" grpId="0"/>
      <p:bldP spid="38" grpId="0"/>
      <p:bldP spid="40" grpId="0" animBg="1"/>
      <p:bldP spid="42" grpId="0" animBg="1"/>
      <p:bldP spid="43" grpId="0" animBg="1"/>
      <p:bldP spid="43" grpId="1" animBg="1"/>
      <p:bldP spid="43" grpId="2" animBg="1"/>
      <p:bldP spid="8" grpId="0"/>
      <p:bldP spid="8" grpId="1"/>
      <p:bldP spid="9" grpId="0"/>
      <p:bldP spid="9" grpId="1"/>
      <p:bldP spid="52" grpId="0" animBg="1"/>
      <p:bldP spid="52" grpId="1" animBg="1"/>
      <p:bldP spid="53" grpId="0"/>
      <p:bldP spid="53" grpId="1"/>
      <p:bldP spid="48" grpId="0" animBg="1"/>
      <p:bldP spid="49" grpId="0"/>
      <p:bldP spid="55" grpId="0"/>
      <p:bldP spid="55" grpId="1"/>
      <p:bldP spid="57" grpId="0"/>
      <p:bldP spid="59" grpId="0" animBg="1"/>
      <p:bldP spid="5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4" y="2665230"/>
            <a:ext cx="42279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Given the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quare</a:t>
            </a:r>
            <a:r>
              <a:rPr lang="en-GB" sz="2400" dirty="0"/>
              <a:t> Linear System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301" y="2029563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6" imgW="3124080" imgH="1358640" progId="Equation.DSMT4">
                  <p:embed/>
                </p:oleObj>
              </mc:Choice>
              <mc:Fallback>
                <p:oleObj name="Equation" r:id="rId6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9301" y="2029563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Why does it work</a:t>
            </a:r>
            <a:r>
              <a:rPr lang="en-US" sz="2400" dirty="0"/>
              <a:t>?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8" imgW="2476440" imgH="1358640" progId="Equation.DSMT4">
                  <p:embed/>
                </p:oleObj>
              </mc:Choice>
              <mc:Fallback>
                <p:oleObj name="Equation" r:id="rId8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/>
              <p:nvPr/>
            </p:nvSpPr>
            <p:spPr>
              <a:xfrm>
                <a:off x="2211314" y="1167373"/>
                <a:ext cx="965718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/>
                  <a:t>As already stated, </a:t>
                </a:r>
                <a:r>
                  <a:rPr lang="en-GB" sz="2400" dirty="0"/>
                  <a:t>this rule can only be applied to solve a Linear System if its </a:t>
                </a:r>
                <a:r>
                  <a:rPr lang="en-US" sz="2400" b="1" dirty="0">
                    <a:solidFill>
                      <a:srgbClr val="F25E4F"/>
                    </a:solidFill>
                  </a:rPr>
                  <a:t>Coefficient Matrix </a:t>
                </a:r>
                <a:r>
                  <a:rPr lang="en-US" sz="2400" dirty="0"/>
                  <a:t>is</a:t>
                </a:r>
                <a:r>
                  <a:rPr lang="en-US" sz="2400" b="1" dirty="0">
                    <a:solidFill>
                      <a:srgbClr val="F25E4F"/>
                    </a:solidFill>
                  </a:rPr>
                  <a:t> regular</a:t>
                </a:r>
                <a:r>
                  <a:rPr lang="en-US" sz="2400" dirty="0"/>
                  <a:t> 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).</a:t>
                </a:r>
              </a:p>
            </p:txBody>
          </p:sp>
        </mc:Choice>
        <mc:Fallback xmlns="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167373"/>
                <a:ext cx="9657183" cy="830997"/>
              </a:xfrm>
              <a:prstGeom prst="rect">
                <a:avLst/>
              </a:prstGeom>
              <a:blipFill>
                <a:blip r:embed="rId10"/>
                <a:stretch>
                  <a:fillRect l="-1010" t="-5839" r="-947" b="-15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3" y="4557530"/>
            <a:ext cx="46099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We can only apply Cramer’s Rule if the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 Determinant </a:t>
            </a:r>
            <a:r>
              <a:rPr lang="en-GB" sz="2400" dirty="0"/>
              <a:t>is not null:</a:t>
            </a:r>
          </a:p>
        </p:txBody>
      </p:sp>
      <p:sp>
        <p:nvSpPr>
          <p:cNvPr id="33" name="Retângulo: Cantos Arredondados 32">
            <a:hlinkClick r:id="rId11" action="ppaction://hlinksldjump"/>
            <a:extLst>
              <a:ext uri="{FF2B5EF4-FFF2-40B4-BE49-F238E27FC236}">
                <a16:creationId xmlns:a16="http://schemas.microsoft.com/office/drawing/2014/main" id="{CF4D5B1D-3305-49FA-916B-A8A1CB249FB3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2" action="ppaction://hlinksldjump"/>
            <a:extLst>
              <a:ext uri="{FF2B5EF4-FFF2-40B4-BE49-F238E27FC236}">
                <a16:creationId xmlns:a16="http://schemas.microsoft.com/office/drawing/2014/main" id="{C46D345B-E3D9-4285-96AD-D1EDA190BCD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37" name="Retângulo: Cantos Arredondados 36">
            <a:hlinkClick r:id="rId13" action="ppaction://hlinksldjump"/>
            <a:extLst>
              <a:ext uri="{FF2B5EF4-FFF2-40B4-BE49-F238E27FC236}">
                <a16:creationId xmlns:a16="http://schemas.microsoft.com/office/drawing/2014/main" id="{5E4E8FC3-9302-41CC-AF73-814710E48C33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39" name="Retângulo: Cantos Arredondados 38">
            <a:hlinkClick r:id="rId14" action="ppaction://hlinksldjump"/>
            <a:extLst>
              <a:ext uri="{FF2B5EF4-FFF2-40B4-BE49-F238E27FC236}">
                <a16:creationId xmlns:a16="http://schemas.microsoft.com/office/drawing/2014/main" id="{1FAA2F60-41B9-413D-9445-C0EB348B256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24598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4" y="2665230"/>
            <a:ext cx="42279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Given the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quare</a:t>
            </a:r>
            <a:r>
              <a:rPr lang="en-GB" sz="2400" dirty="0"/>
              <a:t> Linear System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77303"/>
              </p:ext>
            </p:extLst>
          </p:nvPr>
        </p:nvGraphicFramePr>
        <p:xfrm>
          <a:off x="6439301" y="2029563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" name="Equation" r:id="rId6" imgW="3124080" imgH="1358640" progId="Equation.DSMT4">
                  <p:embed/>
                </p:oleObj>
              </mc:Choice>
              <mc:Fallback>
                <p:oleObj name="Equation" r:id="rId6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9301" y="2029563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Why does it work</a:t>
            </a:r>
            <a:r>
              <a:rPr lang="en-US" sz="2400" dirty="0"/>
              <a:t>?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name="Equation" r:id="rId8" imgW="2476440" imgH="1358640" progId="Equation.DSMT4">
                  <p:embed/>
                </p:oleObj>
              </mc:Choice>
              <mc:Fallback>
                <p:oleObj name="Equation" r:id="rId8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Using the Matrix Notation we have: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3" y="4557530"/>
            <a:ext cx="46099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We can only apply Cramer’s Rule if the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 Determinant </a:t>
            </a:r>
            <a:r>
              <a:rPr lang="en-GB" sz="2400" dirty="0"/>
              <a:t>is not null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82A84F7-5CFE-4F9B-AC17-82140364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86876"/>
              </p:ext>
            </p:extLst>
          </p:nvPr>
        </p:nvGraphicFramePr>
        <p:xfrm>
          <a:off x="3129363" y="1792189"/>
          <a:ext cx="1133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2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9363" y="1792189"/>
                        <a:ext cx="11334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34098"/>
              </p:ext>
            </p:extLst>
          </p:nvPr>
        </p:nvGraphicFramePr>
        <p:xfrm>
          <a:off x="5449366" y="1711858"/>
          <a:ext cx="134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"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9366" y="1711858"/>
                        <a:ext cx="134620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tângulo: Cantos Arredondados 37">
            <a:hlinkClick r:id="rId14" action="ppaction://hlinksldjump"/>
            <a:extLst>
              <a:ext uri="{FF2B5EF4-FFF2-40B4-BE49-F238E27FC236}">
                <a16:creationId xmlns:a16="http://schemas.microsoft.com/office/drawing/2014/main" id="{6E0BBD66-6D5B-4828-A3E1-197C452452E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5" action="ppaction://hlinksldjump"/>
            <a:extLst>
              <a:ext uri="{FF2B5EF4-FFF2-40B4-BE49-F238E27FC236}">
                <a16:creationId xmlns:a16="http://schemas.microsoft.com/office/drawing/2014/main" id="{EF9AA52C-DAFC-45D6-8F5A-E1E5D6F8C0E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40" name="Retângulo: Cantos Arredondados 39">
            <a:hlinkClick r:id="rId16" action="ppaction://hlinksldjump"/>
            <a:extLst>
              <a:ext uri="{FF2B5EF4-FFF2-40B4-BE49-F238E27FC236}">
                <a16:creationId xmlns:a16="http://schemas.microsoft.com/office/drawing/2014/main" id="{02078613-9588-4DF1-9FCC-09A964CCCCA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41" name="Retângulo: Cantos Arredondados 40">
            <a:hlinkClick r:id="rId17" action="ppaction://hlinksldjump"/>
            <a:extLst>
              <a:ext uri="{FF2B5EF4-FFF2-40B4-BE49-F238E27FC236}">
                <a16:creationId xmlns:a16="http://schemas.microsoft.com/office/drawing/2014/main" id="{E059015D-3B78-433D-A0CA-2384B257B5D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76447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1" grpId="0"/>
      <p:bldP spid="32" grpId="0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48678700-748F-40B3-A9CA-A287E5F818AE}"/>
              </a:ext>
            </a:extLst>
          </p:cNvPr>
          <p:cNvSpPr/>
          <p:nvPr/>
        </p:nvSpPr>
        <p:spPr>
          <a:xfrm>
            <a:off x="2363714" y="3574044"/>
            <a:ext cx="9304861" cy="1663113"/>
          </a:xfrm>
          <a:prstGeom prst="roundRect">
            <a:avLst/>
          </a:prstGeom>
          <a:noFill/>
          <a:ln w="952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Why does it work</a:t>
            </a:r>
            <a:r>
              <a:rPr lang="en-US" sz="2400" dirty="0"/>
              <a:t>? 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Using the Matrix Notation we have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82A84F7-5CFE-4F9B-AC17-821403649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9363" y="1792189"/>
          <a:ext cx="1133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9363" y="1792189"/>
                        <a:ext cx="11334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66" y="1711858"/>
          <a:ext cx="134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10" imgW="965160" imgH="279360" progId="Equation.DSMT4">
                  <p:embed/>
                </p:oleObj>
              </mc:Choice>
              <mc:Fallback>
                <p:oleObj name="Equation" r:id="rId10" imgW="965160" imgH="27936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9366" y="1711858"/>
                        <a:ext cx="134620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tângulo: Cantos Arredondados 37">
            <a:hlinkClick r:id="rId12" action="ppaction://hlinksldjump"/>
            <a:extLst>
              <a:ext uri="{FF2B5EF4-FFF2-40B4-BE49-F238E27FC236}">
                <a16:creationId xmlns:a16="http://schemas.microsoft.com/office/drawing/2014/main" id="{6E0BBD66-6D5B-4828-A3E1-197C452452E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3" action="ppaction://hlinksldjump"/>
            <a:extLst>
              <a:ext uri="{FF2B5EF4-FFF2-40B4-BE49-F238E27FC236}">
                <a16:creationId xmlns:a16="http://schemas.microsoft.com/office/drawing/2014/main" id="{EF9AA52C-DAFC-45D6-8F5A-E1E5D6F8C0E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40" name="Retângulo: Cantos Arredondados 39">
            <a:hlinkClick r:id="rId14" action="ppaction://hlinksldjump"/>
            <a:extLst>
              <a:ext uri="{FF2B5EF4-FFF2-40B4-BE49-F238E27FC236}">
                <a16:creationId xmlns:a16="http://schemas.microsoft.com/office/drawing/2014/main" id="{02078613-9588-4DF1-9FCC-09A964CCCCA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41" name="Retângulo: Cantos Arredondados 40">
            <a:hlinkClick r:id="rId15" action="ppaction://hlinksldjump"/>
            <a:extLst>
              <a:ext uri="{FF2B5EF4-FFF2-40B4-BE49-F238E27FC236}">
                <a16:creationId xmlns:a16="http://schemas.microsoft.com/office/drawing/2014/main" id="{E059015D-3B78-433D-A0CA-2384B257B5D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EBF0BD5-78E4-489D-BA46-4207978E9A99}"/>
                  </a:ext>
                </a:extLst>
              </p:cNvPr>
              <p:cNvSpPr/>
              <p:nvPr/>
            </p:nvSpPr>
            <p:spPr>
              <a:xfrm>
                <a:off x="2256424" y="2244941"/>
                <a:ext cx="9578535" cy="1200329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/>
                  <a:t>Since it can be a little bit “fastidious” to see some 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eoretical details</a:t>
                </a:r>
                <a:r>
                  <a:rPr lang="en-GB" sz="2400" dirty="0"/>
                  <a:t> about this rule, </a:t>
                </a:r>
                <a:r>
                  <a:rPr lang="en-GB" sz="2400" b="1" dirty="0"/>
                  <a:t>you can skip it by continuing</a:t>
                </a:r>
                <a:r>
                  <a:rPr lang="en-GB" sz="2400" dirty="0"/>
                  <a:t> with this lesson as you did so far, 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ccepting the validity of Cramer’s Rule</a:t>
                </a:r>
                <a:r>
                  <a:rPr lang="en-GB" sz="2400" dirty="0"/>
                  <a:t>, where each solution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400" dirty="0"/>
                  <a:t> is given by: </a:t>
                </a: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EBF0BD5-78E4-489D-BA46-4207978E9A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424" y="2244941"/>
                <a:ext cx="9578535" cy="1200329"/>
              </a:xfrm>
              <a:prstGeom prst="rect">
                <a:avLst/>
              </a:prstGeom>
              <a:blipFill>
                <a:blip r:embed="rId16"/>
                <a:stretch>
                  <a:fillRect b="-5830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/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s-ES" sz="24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t-PT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𝐶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are the columns of matrix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/>
                  <a:t> is the constant vector of the linear system. </a:t>
                </a:r>
              </a:p>
            </p:txBody>
          </p:sp>
        </mc:Choice>
        <mc:Fallback xmlns="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blipFill>
                <a:blip r:embed="rId17"/>
                <a:stretch>
                  <a:fillRect l="-982" b="-128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lecha doblada 24">
            <a:extLst>
              <a:ext uri="{FF2B5EF4-FFF2-40B4-BE49-F238E27FC236}">
                <a16:creationId xmlns:a16="http://schemas.microsoft.com/office/drawing/2014/main" id="{CF3092AB-90B8-4D10-89D1-CA24CC584905}"/>
              </a:ext>
            </a:extLst>
          </p:cNvPr>
          <p:cNvSpPr/>
          <p:nvPr/>
        </p:nvSpPr>
        <p:spPr>
          <a:xfrm rot="5400000" flipV="1">
            <a:off x="4354561" y="3648221"/>
            <a:ext cx="228804" cy="555775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/>
              <p:nvPr/>
            </p:nvSpPr>
            <p:spPr>
              <a:xfrm>
                <a:off x="4746851" y="3627040"/>
                <a:ext cx="16448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dirty="0" err="1"/>
                  <a:t>-th</a:t>
                </a:r>
                <a:r>
                  <a:rPr lang="en-GB" dirty="0"/>
                  <a:t> column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851" y="3627040"/>
                <a:ext cx="1644874" cy="369332"/>
              </a:xfrm>
              <a:prstGeom prst="rect">
                <a:avLst/>
              </a:prstGeom>
              <a:blipFill>
                <a:blip r:embed="rId18"/>
                <a:stretch>
                  <a:fillRect l="-3333" t="-11475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reeform 25">
            <a:extLst>
              <a:ext uri="{FF2B5EF4-FFF2-40B4-BE49-F238E27FC236}">
                <a16:creationId xmlns:a16="http://schemas.microsoft.com/office/drawing/2014/main" id="{33C24A48-36C9-461B-ADB3-6D31826697DF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9178538" y="721674"/>
            <a:ext cx="1346199" cy="1346199"/>
          </a:xfrm>
          <a:custGeom>
            <a:avLst/>
            <a:gdLst>
              <a:gd name="T0" fmla="*/ 56 w 192"/>
              <a:gd name="T1" fmla="*/ 0 h 192"/>
              <a:gd name="T2" fmla="*/ 0 w 192"/>
              <a:gd name="T3" fmla="*/ 136 h 192"/>
              <a:gd name="T4" fmla="*/ 136 w 192"/>
              <a:gd name="T5" fmla="*/ 192 h 192"/>
              <a:gd name="T6" fmla="*/ 192 w 192"/>
              <a:gd name="T7" fmla="*/ 56 h 192"/>
              <a:gd name="T8" fmla="*/ 184 w 192"/>
              <a:gd name="T9" fmla="*/ 132 h 192"/>
              <a:gd name="T10" fmla="*/ 59 w 192"/>
              <a:gd name="T11" fmla="*/ 184 h 192"/>
              <a:gd name="T12" fmla="*/ 8 w 192"/>
              <a:gd name="T13" fmla="*/ 59 h 192"/>
              <a:gd name="T14" fmla="*/ 132 w 192"/>
              <a:gd name="T15" fmla="*/ 8 h 192"/>
              <a:gd name="T16" fmla="*/ 184 w 192"/>
              <a:gd name="T17" fmla="*/ 132 h 192"/>
              <a:gd name="T18" fmla="*/ 107 w 192"/>
              <a:gd name="T19" fmla="*/ 89 h 192"/>
              <a:gd name="T20" fmla="*/ 111 w 192"/>
              <a:gd name="T21" fmla="*/ 117 h 192"/>
              <a:gd name="T22" fmla="*/ 115 w 192"/>
              <a:gd name="T23" fmla="*/ 89 h 192"/>
              <a:gd name="T24" fmla="*/ 150 w 192"/>
              <a:gd name="T25" fmla="*/ 83 h 192"/>
              <a:gd name="T26" fmla="*/ 143 w 192"/>
              <a:gd name="T27" fmla="*/ 76 h 192"/>
              <a:gd name="T28" fmla="*/ 146 w 192"/>
              <a:gd name="T29" fmla="*/ 91 h 192"/>
              <a:gd name="T30" fmla="*/ 63 w 192"/>
              <a:gd name="T31" fmla="*/ 16 h 192"/>
              <a:gd name="T32" fmla="*/ 16 w 192"/>
              <a:gd name="T33" fmla="*/ 129 h 192"/>
              <a:gd name="T34" fmla="*/ 129 w 192"/>
              <a:gd name="T35" fmla="*/ 176 h 192"/>
              <a:gd name="T36" fmla="*/ 176 w 192"/>
              <a:gd name="T37" fmla="*/ 63 h 192"/>
              <a:gd name="T38" fmla="*/ 63 w 192"/>
              <a:gd name="T39" fmla="*/ 16 h 192"/>
              <a:gd name="T40" fmla="*/ 37 w 192"/>
              <a:gd name="T41" fmla="*/ 126 h 192"/>
              <a:gd name="T42" fmla="*/ 42 w 192"/>
              <a:gd name="T43" fmla="*/ 108 h 192"/>
              <a:gd name="T44" fmla="*/ 49 w 192"/>
              <a:gd name="T45" fmla="*/ 108 h 192"/>
              <a:gd name="T46" fmla="*/ 32 w 192"/>
              <a:gd name="T47" fmla="*/ 90 h 192"/>
              <a:gd name="T48" fmla="*/ 52 w 192"/>
              <a:gd name="T49" fmla="*/ 64 h 192"/>
              <a:gd name="T50" fmla="*/ 49 w 192"/>
              <a:gd name="T51" fmla="*/ 82 h 192"/>
              <a:gd name="T52" fmla="*/ 46 w 192"/>
              <a:gd name="T53" fmla="*/ 87 h 192"/>
              <a:gd name="T54" fmla="*/ 58 w 192"/>
              <a:gd name="T55" fmla="*/ 122 h 192"/>
              <a:gd name="T56" fmla="*/ 84 w 192"/>
              <a:gd name="T57" fmla="*/ 78 h 192"/>
              <a:gd name="T58" fmla="*/ 72 w 192"/>
              <a:gd name="T59" fmla="*/ 128 h 192"/>
              <a:gd name="T60" fmla="*/ 63 w 192"/>
              <a:gd name="T61" fmla="*/ 78 h 192"/>
              <a:gd name="T62" fmla="*/ 93 w 192"/>
              <a:gd name="T63" fmla="*/ 64 h 192"/>
              <a:gd name="T64" fmla="*/ 111 w 192"/>
              <a:gd name="T65" fmla="*/ 128 h 192"/>
              <a:gd name="T66" fmla="*/ 100 w 192"/>
              <a:gd name="T67" fmla="*/ 68 h 192"/>
              <a:gd name="T68" fmla="*/ 126 w 192"/>
              <a:gd name="T69" fmla="*/ 78 h 192"/>
              <a:gd name="T70" fmla="*/ 111 w 192"/>
              <a:gd name="T71" fmla="*/ 128 h 192"/>
              <a:gd name="T72" fmla="*/ 148 w 192"/>
              <a:gd name="T73" fmla="*/ 64 h 192"/>
              <a:gd name="T74" fmla="*/ 148 w 192"/>
              <a:gd name="T75" fmla="*/ 103 h 192"/>
              <a:gd name="T76" fmla="*/ 143 w 192"/>
              <a:gd name="T77" fmla="*/ 128 h 192"/>
              <a:gd name="T78" fmla="*/ 132 w 192"/>
              <a:gd name="T79" fmla="*/ 64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2" h="192">
                <a:moveTo>
                  <a:pt x="136" y="0"/>
                </a:moveTo>
                <a:cubicBezTo>
                  <a:pt x="56" y="0"/>
                  <a:pt x="56" y="0"/>
                  <a:pt x="56" y="0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136"/>
                  <a:pt x="0" y="136"/>
                  <a:pt x="0" y="136"/>
                </a:cubicBezTo>
                <a:cubicBezTo>
                  <a:pt x="56" y="192"/>
                  <a:pt x="56" y="192"/>
                  <a:pt x="56" y="192"/>
                </a:cubicBezTo>
                <a:cubicBezTo>
                  <a:pt x="136" y="192"/>
                  <a:pt x="136" y="192"/>
                  <a:pt x="136" y="192"/>
                </a:cubicBezTo>
                <a:cubicBezTo>
                  <a:pt x="192" y="136"/>
                  <a:pt x="192" y="136"/>
                  <a:pt x="192" y="136"/>
                </a:cubicBezTo>
                <a:cubicBezTo>
                  <a:pt x="192" y="56"/>
                  <a:pt x="192" y="56"/>
                  <a:pt x="192" y="56"/>
                </a:cubicBezTo>
                <a:lnTo>
                  <a:pt x="136" y="0"/>
                </a:lnTo>
                <a:close/>
                <a:moveTo>
                  <a:pt x="184" y="132"/>
                </a:moveTo>
                <a:cubicBezTo>
                  <a:pt x="132" y="184"/>
                  <a:pt x="132" y="184"/>
                  <a:pt x="132" y="184"/>
                </a:cubicBezTo>
                <a:cubicBezTo>
                  <a:pt x="59" y="184"/>
                  <a:pt x="59" y="184"/>
                  <a:pt x="59" y="184"/>
                </a:cubicBezTo>
                <a:cubicBezTo>
                  <a:pt x="8" y="132"/>
                  <a:pt x="8" y="132"/>
                  <a:pt x="8" y="132"/>
                </a:cubicBezTo>
                <a:cubicBezTo>
                  <a:pt x="8" y="59"/>
                  <a:pt x="8" y="59"/>
                  <a:pt x="8" y="59"/>
                </a:cubicBezTo>
                <a:cubicBezTo>
                  <a:pt x="59" y="8"/>
                  <a:pt x="59" y="8"/>
                  <a:pt x="59" y="8"/>
                </a:cubicBezTo>
                <a:cubicBezTo>
                  <a:pt x="132" y="8"/>
                  <a:pt x="132" y="8"/>
                  <a:pt x="132" y="8"/>
                </a:cubicBezTo>
                <a:cubicBezTo>
                  <a:pt x="184" y="59"/>
                  <a:pt x="184" y="59"/>
                  <a:pt x="184" y="59"/>
                </a:cubicBezTo>
                <a:lnTo>
                  <a:pt x="184" y="132"/>
                </a:lnTo>
                <a:close/>
                <a:moveTo>
                  <a:pt x="111" y="74"/>
                </a:moveTo>
                <a:cubicBezTo>
                  <a:pt x="106" y="73"/>
                  <a:pt x="107" y="89"/>
                  <a:pt x="107" y="89"/>
                </a:cubicBezTo>
                <a:cubicBezTo>
                  <a:pt x="107" y="108"/>
                  <a:pt x="108" y="114"/>
                  <a:pt x="108" y="114"/>
                </a:cubicBezTo>
                <a:cubicBezTo>
                  <a:pt x="108" y="114"/>
                  <a:pt x="108" y="117"/>
                  <a:pt x="111" y="117"/>
                </a:cubicBezTo>
                <a:cubicBezTo>
                  <a:pt x="114" y="117"/>
                  <a:pt x="114" y="114"/>
                  <a:pt x="114" y="114"/>
                </a:cubicBezTo>
                <a:cubicBezTo>
                  <a:pt x="115" y="111"/>
                  <a:pt x="115" y="90"/>
                  <a:pt x="115" y="89"/>
                </a:cubicBezTo>
                <a:cubicBezTo>
                  <a:pt x="115" y="88"/>
                  <a:pt x="116" y="75"/>
                  <a:pt x="111" y="74"/>
                </a:cubicBezTo>
                <a:close/>
                <a:moveTo>
                  <a:pt x="150" y="83"/>
                </a:moveTo>
                <a:cubicBezTo>
                  <a:pt x="150" y="75"/>
                  <a:pt x="146" y="76"/>
                  <a:pt x="146" y="76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3" y="91"/>
                  <a:pt x="143" y="91"/>
                  <a:pt x="143" y="91"/>
                </a:cubicBezTo>
                <a:cubicBezTo>
                  <a:pt x="146" y="91"/>
                  <a:pt x="146" y="91"/>
                  <a:pt x="146" y="91"/>
                </a:cubicBezTo>
                <a:cubicBezTo>
                  <a:pt x="146" y="91"/>
                  <a:pt x="150" y="91"/>
                  <a:pt x="150" y="83"/>
                </a:cubicBezTo>
                <a:close/>
                <a:moveTo>
                  <a:pt x="63" y="16"/>
                </a:moveTo>
                <a:cubicBezTo>
                  <a:pt x="16" y="63"/>
                  <a:pt x="16" y="63"/>
                  <a:pt x="16" y="63"/>
                </a:cubicBezTo>
                <a:cubicBezTo>
                  <a:pt x="16" y="129"/>
                  <a:pt x="16" y="129"/>
                  <a:pt x="16" y="129"/>
                </a:cubicBezTo>
                <a:cubicBezTo>
                  <a:pt x="63" y="176"/>
                  <a:pt x="63" y="176"/>
                  <a:pt x="63" y="176"/>
                </a:cubicBezTo>
                <a:cubicBezTo>
                  <a:pt x="129" y="176"/>
                  <a:pt x="129" y="176"/>
                  <a:pt x="129" y="176"/>
                </a:cubicBezTo>
                <a:cubicBezTo>
                  <a:pt x="176" y="129"/>
                  <a:pt x="176" y="129"/>
                  <a:pt x="176" y="129"/>
                </a:cubicBezTo>
                <a:cubicBezTo>
                  <a:pt x="176" y="63"/>
                  <a:pt x="176" y="63"/>
                  <a:pt x="176" y="63"/>
                </a:cubicBezTo>
                <a:cubicBezTo>
                  <a:pt x="129" y="16"/>
                  <a:pt x="129" y="16"/>
                  <a:pt x="129" y="16"/>
                </a:cubicBezTo>
                <a:lnTo>
                  <a:pt x="63" y="16"/>
                </a:lnTo>
                <a:close/>
                <a:moveTo>
                  <a:pt x="58" y="122"/>
                </a:moveTo>
                <a:cubicBezTo>
                  <a:pt x="58" y="122"/>
                  <a:pt x="52" y="132"/>
                  <a:pt x="37" y="126"/>
                </a:cubicBezTo>
                <a:cubicBezTo>
                  <a:pt x="37" y="126"/>
                  <a:pt x="30" y="124"/>
                  <a:pt x="30" y="108"/>
                </a:cubicBezTo>
                <a:cubicBezTo>
                  <a:pt x="42" y="108"/>
                  <a:pt x="42" y="108"/>
                  <a:pt x="42" y="108"/>
                </a:cubicBezTo>
                <a:cubicBezTo>
                  <a:pt x="42" y="108"/>
                  <a:pt x="41" y="117"/>
                  <a:pt x="45" y="117"/>
                </a:cubicBezTo>
                <a:cubicBezTo>
                  <a:pt x="50" y="117"/>
                  <a:pt x="50" y="109"/>
                  <a:pt x="49" y="108"/>
                </a:cubicBezTo>
                <a:cubicBezTo>
                  <a:pt x="48" y="106"/>
                  <a:pt x="47" y="104"/>
                  <a:pt x="44" y="103"/>
                </a:cubicBezTo>
                <a:cubicBezTo>
                  <a:pt x="42" y="101"/>
                  <a:pt x="33" y="98"/>
                  <a:pt x="32" y="90"/>
                </a:cubicBezTo>
                <a:cubicBezTo>
                  <a:pt x="30" y="83"/>
                  <a:pt x="30" y="75"/>
                  <a:pt x="34" y="68"/>
                </a:cubicBezTo>
                <a:cubicBezTo>
                  <a:pt x="38" y="62"/>
                  <a:pt x="49" y="63"/>
                  <a:pt x="52" y="64"/>
                </a:cubicBezTo>
                <a:cubicBezTo>
                  <a:pt x="52" y="64"/>
                  <a:pt x="61" y="66"/>
                  <a:pt x="60" y="82"/>
                </a:cubicBezTo>
                <a:cubicBezTo>
                  <a:pt x="49" y="82"/>
                  <a:pt x="49" y="82"/>
                  <a:pt x="49" y="82"/>
                </a:cubicBezTo>
                <a:cubicBezTo>
                  <a:pt x="49" y="82"/>
                  <a:pt x="50" y="74"/>
                  <a:pt x="46" y="74"/>
                </a:cubicBezTo>
                <a:cubicBezTo>
                  <a:pt x="42" y="74"/>
                  <a:pt x="40" y="82"/>
                  <a:pt x="46" y="87"/>
                </a:cubicBezTo>
                <a:cubicBezTo>
                  <a:pt x="46" y="87"/>
                  <a:pt x="55" y="91"/>
                  <a:pt x="58" y="96"/>
                </a:cubicBezTo>
                <a:cubicBezTo>
                  <a:pt x="61" y="101"/>
                  <a:pt x="64" y="111"/>
                  <a:pt x="58" y="122"/>
                </a:cubicBezTo>
                <a:close/>
                <a:moveTo>
                  <a:pt x="93" y="78"/>
                </a:moveTo>
                <a:cubicBezTo>
                  <a:pt x="84" y="78"/>
                  <a:pt x="84" y="78"/>
                  <a:pt x="84" y="78"/>
                </a:cubicBezTo>
                <a:cubicBezTo>
                  <a:pt x="84" y="128"/>
                  <a:pt x="84" y="128"/>
                  <a:pt x="84" y="128"/>
                </a:cubicBezTo>
                <a:cubicBezTo>
                  <a:pt x="72" y="128"/>
                  <a:pt x="72" y="128"/>
                  <a:pt x="72" y="128"/>
                </a:cubicBezTo>
                <a:cubicBezTo>
                  <a:pt x="72" y="78"/>
                  <a:pt x="72" y="78"/>
                  <a:pt x="72" y="78"/>
                </a:cubicBezTo>
                <a:cubicBezTo>
                  <a:pt x="63" y="78"/>
                  <a:pt x="63" y="78"/>
                  <a:pt x="63" y="78"/>
                </a:cubicBezTo>
                <a:cubicBezTo>
                  <a:pt x="63" y="64"/>
                  <a:pt x="63" y="64"/>
                  <a:pt x="63" y="64"/>
                </a:cubicBezTo>
                <a:cubicBezTo>
                  <a:pt x="93" y="64"/>
                  <a:pt x="93" y="64"/>
                  <a:pt x="93" y="64"/>
                </a:cubicBezTo>
                <a:lnTo>
                  <a:pt x="93" y="78"/>
                </a:lnTo>
                <a:close/>
                <a:moveTo>
                  <a:pt x="111" y="128"/>
                </a:moveTo>
                <a:cubicBezTo>
                  <a:pt x="94" y="128"/>
                  <a:pt x="96" y="109"/>
                  <a:pt x="95" y="104"/>
                </a:cubicBezTo>
                <a:cubicBezTo>
                  <a:pt x="95" y="104"/>
                  <a:pt x="93" y="76"/>
                  <a:pt x="100" y="68"/>
                </a:cubicBezTo>
                <a:cubicBezTo>
                  <a:pt x="100" y="68"/>
                  <a:pt x="103" y="63"/>
                  <a:pt x="111" y="63"/>
                </a:cubicBezTo>
                <a:cubicBezTo>
                  <a:pt x="111" y="63"/>
                  <a:pt x="123" y="62"/>
                  <a:pt x="126" y="78"/>
                </a:cubicBezTo>
                <a:cubicBezTo>
                  <a:pt x="128" y="94"/>
                  <a:pt x="127" y="105"/>
                  <a:pt x="127" y="105"/>
                </a:cubicBezTo>
                <a:cubicBezTo>
                  <a:pt x="127" y="105"/>
                  <a:pt x="127" y="128"/>
                  <a:pt x="111" y="128"/>
                </a:cubicBezTo>
                <a:close/>
                <a:moveTo>
                  <a:pt x="132" y="64"/>
                </a:moveTo>
                <a:cubicBezTo>
                  <a:pt x="132" y="64"/>
                  <a:pt x="147" y="64"/>
                  <a:pt x="148" y="64"/>
                </a:cubicBezTo>
                <a:cubicBezTo>
                  <a:pt x="149" y="64"/>
                  <a:pt x="162" y="62"/>
                  <a:pt x="162" y="83"/>
                </a:cubicBezTo>
                <a:cubicBezTo>
                  <a:pt x="162" y="104"/>
                  <a:pt x="148" y="103"/>
                  <a:pt x="148" y="103"/>
                </a:cubicBezTo>
                <a:cubicBezTo>
                  <a:pt x="143" y="103"/>
                  <a:pt x="143" y="103"/>
                  <a:pt x="143" y="103"/>
                </a:cubicBezTo>
                <a:cubicBezTo>
                  <a:pt x="143" y="128"/>
                  <a:pt x="143" y="128"/>
                  <a:pt x="143" y="128"/>
                </a:cubicBezTo>
                <a:cubicBezTo>
                  <a:pt x="132" y="128"/>
                  <a:pt x="132" y="128"/>
                  <a:pt x="132" y="128"/>
                </a:cubicBezTo>
                <a:lnTo>
                  <a:pt x="132" y="64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3" name="Рисунок 27">
            <a:extLst>
              <a:ext uri="{FF2B5EF4-FFF2-40B4-BE49-F238E27FC236}">
                <a16:creationId xmlns:a16="http://schemas.microsoft.com/office/drawing/2014/main" id="{80C53CC3-0E6C-4E7A-8430-83FB663C2A5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447070" y="1016011"/>
            <a:ext cx="601867" cy="757523"/>
          </a:xfrm>
          <a:custGeom>
            <a:avLst/>
            <a:gdLst>
              <a:gd name="connsiteX0" fmla="*/ 162973 w 378097"/>
              <a:gd name="connsiteY0" fmla="*/ 78227 h 475881"/>
              <a:gd name="connsiteX1" fmla="*/ 162973 w 378097"/>
              <a:gd name="connsiteY1" fmla="*/ 130378 h 475881"/>
              <a:gd name="connsiteX2" fmla="*/ 162973 w 378097"/>
              <a:gd name="connsiteY2" fmla="*/ 189944 h 475881"/>
              <a:gd name="connsiteX3" fmla="*/ 162973 w 378097"/>
              <a:gd name="connsiteY3" fmla="*/ 216216 h 475881"/>
              <a:gd name="connsiteX4" fmla="*/ 162973 w 378097"/>
              <a:gd name="connsiteY4" fmla="*/ 234681 h 475881"/>
              <a:gd name="connsiteX5" fmla="*/ 176011 w 378097"/>
              <a:gd name="connsiteY5" fmla="*/ 247719 h 475881"/>
              <a:gd name="connsiteX6" fmla="*/ 189049 w 378097"/>
              <a:gd name="connsiteY6" fmla="*/ 234681 h 475881"/>
              <a:gd name="connsiteX7" fmla="*/ 189049 w 378097"/>
              <a:gd name="connsiteY7" fmla="*/ 222778 h 475881"/>
              <a:gd name="connsiteX8" fmla="*/ 189049 w 378097"/>
              <a:gd name="connsiteY8" fmla="*/ 195262 h 475881"/>
              <a:gd name="connsiteX9" fmla="*/ 189049 w 378097"/>
              <a:gd name="connsiteY9" fmla="*/ 149935 h 475881"/>
              <a:gd name="connsiteX10" fmla="*/ 189049 w 378097"/>
              <a:gd name="connsiteY10" fmla="*/ 130378 h 475881"/>
              <a:gd name="connsiteX11" fmla="*/ 189049 w 378097"/>
              <a:gd name="connsiteY11" fmla="*/ 78227 h 475881"/>
              <a:gd name="connsiteX12" fmla="*/ 202086 w 378097"/>
              <a:gd name="connsiteY12" fmla="*/ 65189 h 475881"/>
              <a:gd name="connsiteX13" fmla="*/ 215124 w 378097"/>
              <a:gd name="connsiteY13" fmla="*/ 78227 h 475881"/>
              <a:gd name="connsiteX14" fmla="*/ 215124 w 378097"/>
              <a:gd name="connsiteY14" fmla="*/ 143416 h 475881"/>
              <a:gd name="connsiteX15" fmla="*/ 215124 w 378097"/>
              <a:gd name="connsiteY15" fmla="*/ 149935 h 475881"/>
              <a:gd name="connsiteX16" fmla="*/ 215124 w 378097"/>
              <a:gd name="connsiteY16" fmla="*/ 156454 h 475881"/>
              <a:gd name="connsiteX17" fmla="*/ 215124 w 378097"/>
              <a:gd name="connsiteY17" fmla="*/ 205966 h 475881"/>
              <a:gd name="connsiteX18" fmla="*/ 215124 w 378097"/>
              <a:gd name="connsiteY18" fmla="*/ 236418 h 475881"/>
              <a:gd name="connsiteX19" fmla="*/ 215124 w 378097"/>
              <a:gd name="connsiteY19" fmla="*/ 247719 h 475881"/>
              <a:gd name="connsiteX20" fmla="*/ 228162 w 378097"/>
              <a:gd name="connsiteY20" fmla="*/ 260757 h 475881"/>
              <a:gd name="connsiteX21" fmla="*/ 241200 w 378097"/>
              <a:gd name="connsiteY21" fmla="*/ 247719 h 475881"/>
              <a:gd name="connsiteX22" fmla="*/ 241200 w 378097"/>
              <a:gd name="connsiteY22" fmla="*/ 182530 h 475881"/>
              <a:gd name="connsiteX23" fmla="*/ 241200 w 378097"/>
              <a:gd name="connsiteY23" fmla="*/ 156454 h 475881"/>
              <a:gd name="connsiteX24" fmla="*/ 241200 w 378097"/>
              <a:gd name="connsiteY24" fmla="*/ 143416 h 475881"/>
              <a:gd name="connsiteX25" fmla="*/ 254238 w 378097"/>
              <a:gd name="connsiteY25" fmla="*/ 130378 h 475881"/>
              <a:gd name="connsiteX26" fmla="*/ 267276 w 378097"/>
              <a:gd name="connsiteY26" fmla="*/ 143416 h 475881"/>
              <a:gd name="connsiteX27" fmla="*/ 267276 w 378097"/>
              <a:gd name="connsiteY27" fmla="*/ 182530 h 475881"/>
              <a:gd name="connsiteX28" fmla="*/ 267276 w 378097"/>
              <a:gd name="connsiteY28" fmla="*/ 219083 h 475881"/>
              <a:gd name="connsiteX29" fmla="*/ 269193 w 378097"/>
              <a:gd name="connsiteY29" fmla="*/ 224109 h 475881"/>
              <a:gd name="connsiteX30" fmla="*/ 269661 w 378097"/>
              <a:gd name="connsiteY30" fmla="*/ 224903 h 475881"/>
              <a:gd name="connsiteX31" fmla="*/ 281187 w 378097"/>
              <a:gd name="connsiteY31" fmla="*/ 244865 h 475881"/>
              <a:gd name="connsiteX32" fmla="*/ 293351 w 378097"/>
              <a:gd name="connsiteY32" fmla="*/ 241605 h 475881"/>
              <a:gd name="connsiteX33" fmla="*/ 293351 w 378097"/>
              <a:gd name="connsiteY33" fmla="*/ 143416 h 475881"/>
              <a:gd name="connsiteX34" fmla="*/ 254238 w 378097"/>
              <a:gd name="connsiteY34" fmla="*/ 104303 h 475881"/>
              <a:gd name="connsiteX35" fmla="*/ 250173 w 378097"/>
              <a:gd name="connsiteY35" fmla="*/ 104511 h 475881"/>
              <a:gd name="connsiteX36" fmla="*/ 241200 w 378097"/>
              <a:gd name="connsiteY36" fmla="*/ 97310 h 475881"/>
              <a:gd name="connsiteX37" fmla="*/ 241200 w 378097"/>
              <a:gd name="connsiteY37" fmla="*/ 78227 h 475881"/>
              <a:gd name="connsiteX38" fmla="*/ 202086 w 378097"/>
              <a:gd name="connsiteY38" fmla="*/ 39114 h 475881"/>
              <a:gd name="connsiteX39" fmla="*/ 197784 w 378097"/>
              <a:gd name="connsiteY39" fmla="*/ 39347 h 475881"/>
              <a:gd name="connsiteX40" fmla="*/ 187878 w 378097"/>
              <a:gd name="connsiteY40" fmla="*/ 32441 h 475881"/>
              <a:gd name="connsiteX41" fmla="*/ 146676 w 378097"/>
              <a:gd name="connsiteY41" fmla="*/ 0 h 475881"/>
              <a:gd name="connsiteX42" fmla="*/ 104303 w 378097"/>
              <a:gd name="connsiteY42" fmla="*/ 42373 h 475881"/>
              <a:gd name="connsiteX43" fmla="*/ 99020 w 378097"/>
              <a:gd name="connsiteY43" fmla="*/ 46401 h 475881"/>
              <a:gd name="connsiteX44" fmla="*/ 91265 w 378097"/>
              <a:gd name="connsiteY44" fmla="*/ 45632 h 475881"/>
              <a:gd name="connsiteX45" fmla="*/ 52151 w 378097"/>
              <a:gd name="connsiteY45" fmla="*/ 84746 h 475881"/>
              <a:gd name="connsiteX46" fmla="*/ 52151 w 378097"/>
              <a:gd name="connsiteY46" fmla="*/ 162499 h 475881"/>
              <a:gd name="connsiteX47" fmla="*/ 43179 w 378097"/>
              <a:gd name="connsiteY47" fmla="*/ 169701 h 475881"/>
              <a:gd name="connsiteX48" fmla="*/ 39113 w 378097"/>
              <a:gd name="connsiteY48" fmla="*/ 169492 h 475881"/>
              <a:gd name="connsiteX49" fmla="*/ 0 w 378097"/>
              <a:gd name="connsiteY49" fmla="*/ 208605 h 475881"/>
              <a:gd name="connsiteX50" fmla="*/ 0 w 378097"/>
              <a:gd name="connsiteY50" fmla="*/ 325946 h 475881"/>
              <a:gd name="connsiteX51" fmla="*/ 139 w 378097"/>
              <a:gd name="connsiteY51" fmla="*/ 329272 h 475881"/>
              <a:gd name="connsiteX52" fmla="*/ 0 w 378097"/>
              <a:gd name="connsiteY52" fmla="*/ 335724 h 475881"/>
              <a:gd name="connsiteX53" fmla="*/ 109187 w 378097"/>
              <a:gd name="connsiteY53" fmla="*/ 477566 h 475881"/>
              <a:gd name="connsiteX54" fmla="*/ 114409 w 378097"/>
              <a:gd name="connsiteY54" fmla="*/ 474251 h 475881"/>
              <a:gd name="connsiteX55" fmla="*/ 121135 w 378097"/>
              <a:gd name="connsiteY55" fmla="*/ 462601 h 475881"/>
              <a:gd name="connsiteX56" fmla="*/ 116681 w 378097"/>
              <a:gd name="connsiteY56" fmla="*/ 452565 h 475881"/>
              <a:gd name="connsiteX57" fmla="*/ 29369 w 378097"/>
              <a:gd name="connsiteY57" fmla="*/ 363836 h 475881"/>
              <a:gd name="connsiteX58" fmla="*/ 26119 w 378097"/>
              <a:gd name="connsiteY58" fmla="*/ 339005 h 475881"/>
              <a:gd name="connsiteX59" fmla="*/ 26098 w 378097"/>
              <a:gd name="connsiteY59" fmla="*/ 338984 h 475881"/>
              <a:gd name="connsiteX60" fmla="*/ 26076 w 378097"/>
              <a:gd name="connsiteY60" fmla="*/ 338962 h 475881"/>
              <a:gd name="connsiteX61" fmla="*/ 26076 w 378097"/>
              <a:gd name="connsiteY61" fmla="*/ 335724 h 475881"/>
              <a:gd name="connsiteX62" fmla="*/ 26076 w 378097"/>
              <a:gd name="connsiteY62" fmla="*/ 252218 h 475881"/>
              <a:gd name="connsiteX63" fmla="*/ 26076 w 378097"/>
              <a:gd name="connsiteY63" fmla="*/ 221643 h 475881"/>
              <a:gd name="connsiteX64" fmla="*/ 26076 w 378097"/>
              <a:gd name="connsiteY64" fmla="*/ 208605 h 475881"/>
              <a:gd name="connsiteX65" fmla="*/ 39113 w 378097"/>
              <a:gd name="connsiteY65" fmla="*/ 195568 h 475881"/>
              <a:gd name="connsiteX66" fmla="*/ 52151 w 378097"/>
              <a:gd name="connsiteY66" fmla="*/ 208605 h 475881"/>
              <a:gd name="connsiteX67" fmla="*/ 52151 w 378097"/>
              <a:gd name="connsiteY67" fmla="*/ 215124 h 475881"/>
              <a:gd name="connsiteX68" fmla="*/ 52151 w 378097"/>
              <a:gd name="connsiteY68" fmla="*/ 221643 h 475881"/>
              <a:gd name="connsiteX69" fmla="*/ 52151 w 378097"/>
              <a:gd name="connsiteY69" fmla="*/ 223564 h 475881"/>
              <a:gd name="connsiteX70" fmla="*/ 52151 w 378097"/>
              <a:gd name="connsiteY70" fmla="*/ 260820 h 475881"/>
              <a:gd name="connsiteX71" fmla="*/ 52151 w 378097"/>
              <a:gd name="connsiteY71" fmla="*/ 319427 h 475881"/>
              <a:gd name="connsiteX72" fmla="*/ 65189 w 378097"/>
              <a:gd name="connsiteY72" fmla="*/ 332465 h 475881"/>
              <a:gd name="connsiteX73" fmla="*/ 78227 w 378097"/>
              <a:gd name="connsiteY73" fmla="*/ 319427 h 475881"/>
              <a:gd name="connsiteX74" fmla="*/ 78227 w 378097"/>
              <a:gd name="connsiteY74" fmla="*/ 236418 h 475881"/>
              <a:gd name="connsiteX75" fmla="*/ 78227 w 378097"/>
              <a:gd name="connsiteY75" fmla="*/ 215124 h 475881"/>
              <a:gd name="connsiteX76" fmla="*/ 78227 w 378097"/>
              <a:gd name="connsiteY76" fmla="*/ 205966 h 475881"/>
              <a:gd name="connsiteX77" fmla="*/ 78227 w 378097"/>
              <a:gd name="connsiteY77" fmla="*/ 176011 h 475881"/>
              <a:gd name="connsiteX78" fmla="*/ 78227 w 378097"/>
              <a:gd name="connsiteY78" fmla="*/ 84746 h 475881"/>
              <a:gd name="connsiteX79" fmla="*/ 91265 w 378097"/>
              <a:gd name="connsiteY79" fmla="*/ 71708 h 475881"/>
              <a:gd name="connsiteX80" fmla="*/ 104303 w 378097"/>
              <a:gd name="connsiteY80" fmla="*/ 84746 h 475881"/>
              <a:gd name="connsiteX81" fmla="*/ 104303 w 378097"/>
              <a:gd name="connsiteY81" fmla="*/ 130378 h 475881"/>
              <a:gd name="connsiteX82" fmla="*/ 104303 w 378097"/>
              <a:gd name="connsiteY82" fmla="*/ 176011 h 475881"/>
              <a:gd name="connsiteX83" fmla="*/ 104303 w 378097"/>
              <a:gd name="connsiteY83" fmla="*/ 195262 h 475881"/>
              <a:gd name="connsiteX84" fmla="*/ 104303 w 378097"/>
              <a:gd name="connsiteY84" fmla="*/ 222778 h 475881"/>
              <a:gd name="connsiteX85" fmla="*/ 104303 w 378097"/>
              <a:gd name="connsiteY85" fmla="*/ 234681 h 475881"/>
              <a:gd name="connsiteX86" fmla="*/ 117340 w 378097"/>
              <a:gd name="connsiteY86" fmla="*/ 247719 h 475881"/>
              <a:gd name="connsiteX87" fmla="*/ 130378 w 378097"/>
              <a:gd name="connsiteY87" fmla="*/ 234681 h 475881"/>
              <a:gd name="connsiteX88" fmla="*/ 130378 w 378097"/>
              <a:gd name="connsiteY88" fmla="*/ 216216 h 475881"/>
              <a:gd name="connsiteX89" fmla="*/ 130378 w 378097"/>
              <a:gd name="connsiteY89" fmla="*/ 189944 h 475881"/>
              <a:gd name="connsiteX90" fmla="*/ 130378 w 378097"/>
              <a:gd name="connsiteY90" fmla="*/ 130378 h 475881"/>
              <a:gd name="connsiteX91" fmla="*/ 130378 w 378097"/>
              <a:gd name="connsiteY91" fmla="*/ 84746 h 475881"/>
              <a:gd name="connsiteX92" fmla="*/ 130378 w 378097"/>
              <a:gd name="connsiteY92" fmla="*/ 42373 h 475881"/>
              <a:gd name="connsiteX93" fmla="*/ 146676 w 378097"/>
              <a:gd name="connsiteY93" fmla="*/ 26076 h 475881"/>
              <a:gd name="connsiteX94" fmla="*/ 162973 w 378097"/>
              <a:gd name="connsiteY94" fmla="*/ 42373 h 475881"/>
              <a:gd name="connsiteX95" fmla="*/ 162973 w 378097"/>
              <a:gd name="connsiteY95" fmla="*/ 78227 h 475881"/>
              <a:gd name="connsiteX96" fmla="*/ 264016 w 378097"/>
              <a:gd name="connsiteY96" fmla="*/ 296864 h 475881"/>
              <a:gd name="connsiteX97" fmla="*/ 180331 w 378097"/>
              <a:gd name="connsiteY97" fmla="*/ 454695 h 475881"/>
              <a:gd name="connsiteX98" fmla="*/ 347701 w 378097"/>
              <a:gd name="connsiteY98" fmla="*/ 454695 h 475881"/>
              <a:gd name="connsiteX99" fmla="*/ 264016 w 378097"/>
              <a:gd name="connsiteY99" fmla="*/ 296864 h 475881"/>
              <a:gd name="connsiteX100" fmla="*/ 281294 w 378097"/>
              <a:gd name="connsiteY100" fmla="*/ 273787 h 475881"/>
              <a:gd name="connsiteX101" fmla="*/ 246738 w 378097"/>
              <a:gd name="connsiteY101" fmla="*/ 273787 h 475881"/>
              <a:gd name="connsiteX102" fmla="*/ 152218 w 378097"/>
              <a:gd name="connsiteY102" fmla="*/ 452053 h 475881"/>
              <a:gd name="connsiteX103" fmla="*/ 169496 w 378097"/>
              <a:gd name="connsiteY103" fmla="*/ 480770 h 475881"/>
              <a:gd name="connsiteX104" fmla="*/ 358536 w 378097"/>
              <a:gd name="connsiteY104" fmla="*/ 480770 h 475881"/>
              <a:gd name="connsiteX105" fmla="*/ 375814 w 378097"/>
              <a:gd name="connsiteY105" fmla="*/ 452053 h 475881"/>
              <a:gd name="connsiteX106" fmla="*/ 281294 w 378097"/>
              <a:gd name="connsiteY106" fmla="*/ 273787 h 475881"/>
              <a:gd name="connsiteX107" fmla="*/ 262386 w 378097"/>
              <a:gd name="connsiteY107" fmla="*/ 409597 h 475881"/>
              <a:gd name="connsiteX108" fmla="*/ 265747 w 378097"/>
              <a:gd name="connsiteY108" fmla="*/ 409597 h 475881"/>
              <a:gd name="connsiteX109" fmla="*/ 268880 w 378097"/>
              <a:gd name="connsiteY109" fmla="*/ 388513 h 475881"/>
              <a:gd name="connsiteX110" fmla="*/ 272929 w 378097"/>
              <a:gd name="connsiteY110" fmla="*/ 371859 h 475881"/>
              <a:gd name="connsiteX111" fmla="*/ 276748 w 378097"/>
              <a:gd name="connsiteY111" fmla="*/ 350162 h 475881"/>
              <a:gd name="connsiteX112" fmla="*/ 273081 w 378097"/>
              <a:gd name="connsiteY112" fmla="*/ 340996 h 475881"/>
              <a:gd name="connsiteX113" fmla="*/ 263991 w 378097"/>
              <a:gd name="connsiteY113" fmla="*/ 337329 h 475881"/>
              <a:gd name="connsiteX114" fmla="*/ 254823 w 378097"/>
              <a:gd name="connsiteY114" fmla="*/ 340919 h 475881"/>
              <a:gd name="connsiteX115" fmla="*/ 251309 w 378097"/>
              <a:gd name="connsiteY115" fmla="*/ 350392 h 475881"/>
              <a:gd name="connsiteX116" fmla="*/ 254900 w 378097"/>
              <a:gd name="connsiteY116" fmla="*/ 371859 h 475881"/>
              <a:gd name="connsiteX117" fmla="*/ 258872 w 378097"/>
              <a:gd name="connsiteY117" fmla="*/ 388513 h 475881"/>
              <a:gd name="connsiteX118" fmla="*/ 262386 w 378097"/>
              <a:gd name="connsiteY118" fmla="*/ 409597 h 475881"/>
              <a:gd name="connsiteX119" fmla="*/ 276519 w 378097"/>
              <a:gd name="connsiteY119" fmla="*/ 432974 h 475881"/>
              <a:gd name="connsiteX120" fmla="*/ 272852 w 378097"/>
              <a:gd name="connsiteY120" fmla="*/ 424188 h 475881"/>
              <a:gd name="connsiteX121" fmla="*/ 264143 w 378097"/>
              <a:gd name="connsiteY121" fmla="*/ 420521 h 475881"/>
              <a:gd name="connsiteX122" fmla="*/ 255358 w 378097"/>
              <a:gd name="connsiteY122" fmla="*/ 424188 h 475881"/>
              <a:gd name="connsiteX123" fmla="*/ 251768 w 378097"/>
              <a:gd name="connsiteY123" fmla="*/ 432974 h 475881"/>
              <a:gd name="connsiteX124" fmla="*/ 255358 w 378097"/>
              <a:gd name="connsiteY124" fmla="*/ 441758 h 475881"/>
              <a:gd name="connsiteX125" fmla="*/ 264143 w 378097"/>
              <a:gd name="connsiteY125" fmla="*/ 445349 h 475881"/>
              <a:gd name="connsiteX126" fmla="*/ 272852 w 378097"/>
              <a:gd name="connsiteY126" fmla="*/ 441758 h 475881"/>
              <a:gd name="connsiteX127" fmla="*/ 276519 w 378097"/>
              <a:gd name="connsiteY127" fmla="*/ 432974 h 4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78097" h="475881">
                <a:moveTo>
                  <a:pt x="162973" y="78227"/>
                </a:moveTo>
                <a:lnTo>
                  <a:pt x="162973" y="130378"/>
                </a:lnTo>
                <a:lnTo>
                  <a:pt x="162973" y="189944"/>
                </a:lnTo>
                <a:lnTo>
                  <a:pt x="162973" y="216216"/>
                </a:lnTo>
                <a:lnTo>
                  <a:pt x="162973" y="234681"/>
                </a:lnTo>
                <a:cubicBezTo>
                  <a:pt x="162973" y="241882"/>
                  <a:pt x="168810" y="247719"/>
                  <a:pt x="176011" y="247719"/>
                </a:cubicBezTo>
                <a:cubicBezTo>
                  <a:pt x="183212" y="247719"/>
                  <a:pt x="189049" y="241882"/>
                  <a:pt x="189049" y="234681"/>
                </a:cubicBezTo>
                <a:lnTo>
                  <a:pt x="189049" y="222778"/>
                </a:lnTo>
                <a:lnTo>
                  <a:pt x="189049" y="195262"/>
                </a:lnTo>
                <a:lnTo>
                  <a:pt x="189049" y="149935"/>
                </a:lnTo>
                <a:lnTo>
                  <a:pt x="189049" y="130378"/>
                </a:lnTo>
                <a:lnTo>
                  <a:pt x="189049" y="78227"/>
                </a:lnTo>
                <a:cubicBezTo>
                  <a:pt x="189049" y="71026"/>
                  <a:pt x="194886" y="65189"/>
                  <a:pt x="202086" y="65189"/>
                </a:cubicBezTo>
                <a:cubicBezTo>
                  <a:pt x="209287" y="65189"/>
                  <a:pt x="215124" y="71026"/>
                  <a:pt x="215124" y="78227"/>
                </a:cubicBezTo>
                <a:lnTo>
                  <a:pt x="215124" y="143416"/>
                </a:lnTo>
                <a:lnTo>
                  <a:pt x="215124" y="149935"/>
                </a:lnTo>
                <a:lnTo>
                  <a:pt x="215124" y="156454"/>
                </a:lnTo>
                <a:lnTo>
                  <a:pt x="215124" y="205966"/>
                </a:lnTo>
                <a:lnTo>
                  <a:pt x="215124" y="236418"/>
                </a:lnTo>
                <a:lnTo>
                  <a:pt x="215124" y="247719"/>
                </a:lnTo>
                <a:cubicBezTo>
                  <a:pt x="215124" y="254920"/>
                  <a:pt x="220961" y="260757"/>
                  <a:pt x="228162" y="260757"/>
                </a:cubicBezTo>
                <a:cubicBezTo>
                  <a:pt x="235363" y="260757"/>
                  <a:pt x="241200" y="254920"/>
                  <a:pt x="241200" y="247719"/>
                </a:cubicBezTo>
                <a:lnTo>
                  <a:pt x="241200" y="182530"/>
                </a:lnTo>
                <a:lnTo>
                  <a:pt x="241200" y="156454"/>
                </a:lnTo>
                <a:lnTo>
                  <a:pt x="241200" y="143416"/>
                </a:lnTo>
                <a:cubicBezTo>
                  <a:pt x="241200" y="136215"/>
                  <a:pt x="247037" y="130378"/>
                  <a:pt x="254238" y="130378"/>
                </a:cubicBezTo>
                <a:cubicBezTo>
                  <a:pt x="261438" y="130378"/>
                  <a:pt x="267276" y="136215"/>
                  <a:pt x="267276" y="143416"/>
                </a:cubicBezTo>
                <a:lnTo>
                  <a:pt x="267276" y="182530"/>
                </a:lnTo>
                <a:lnTo>
                  <a:pt x="267276" y="219083"/>
                </a:lnTo>
                <a:cubicBezTo>
                  <a:pt x="267276" y="220896"/>
                  <a:pt x="268249" y="222527"/>
                  <a:pt x="269193" y="224109"/>
                </a:cubicBezTo>
                <a:cubicBezTo>
                  <a:pt x="269352" y="224375"/>
                  <a:pt x="269510" y="224639"/>
                  <a:pt x="269661" y="224903"/>
                </a:cubicBezTo>
                <a:lnTo>
                  <a:pt x="281187" y="244865"/>
                </a:lnTo>
                <a:cubicBezTo>
                  <a:pt x="284521" y="250641"/>
                  <a:pt x="293351" y="248275"/>
                  <a:pt x="293351" y="241605"/>
                </a:cubicBezTo>
                <a:lnTo>
                  <a:pt x="293351" y="143416"/>
                </a:lnTo>
                <a:cubicBezTo>
                  <a:pt x="293351" y="121814"/>
                  <a:pt x="275839" y="104303"/>
                  <a:pt x="254238" y="104303"/>
                </a:cubicBezTo>
                <a:cubicBezTo>
                  <a:pt x="252865" y="104303"/>
                  <a:pt x="251509" y="104373"/>
                  <a:pt x="250173" y="104511"/>
                </a:cubicBezTo>
                <a:cubicBezTo>
                  <a:pt x="245697" y="104974"/>
                  <a:pt x="241200" y="101809"/>
                  <a:pt x="241200" y="97310"/>
                </a:cubicBezTo>
                <a:lnTo>
                  <a:pt x="241200" y="78227"/>
                </a:lnTo>
                <a:cubicBezTo>
                  <a:pt x="241200" y="56625"/>
                  <a:pt x="223688" y="39114"/>
                  <a:pt x="202086" y="39114"/>
                </a:cubicBezTo>
                <a:cubicBezTo>
                  <a:pt x="200632" y="39114"/>
                  <a:pt x="199197" y="39193"/>
                  <a:pt x="197784" y="39347"/>
                </a:cubicBezTo>
                <a:cubicBezTo>
                  <a:pt x="193375" y="39830"/>
                  <a:pt x="188914" y="36753"/>
                  <a:pt x="187878" y="32441"/>
                </a:cubicBezTo>
                <a:cubicBezTo>
                  <a:pt x="183408" y="13831"/>
                  <a:pt x="166657" y="0"/>
                  <a:pt x="146676" y="0"/>
                </a:cubicBezTo>
                <a:cubicBezTo>
                  <a:pt x="123273" y="0"/>
                  <a:pt x="104303" y="18971"/>
                  <a:pt x="104303" y="42373"/>
                </a:cubicBezTo>
                <a:cubicBezTo>
                  <a:pt x="104303" y="45050"/>
                  <a:pt x="101644" y="46929"/>
                  <a:pt x="99020" y="46401"/>
                </a:cubicBezTo>
                <a:cubicBezTo>
                  <a:pt x="96513" y="45897"/>
                  <a:pt x="93920" y="45632"/>
                  <a:pt x="91265" y="45632"/>
                </a:cubicBezTo>
                <a:cubicBezTo>
                  <a:pt x="69663" y="45632"/>
                  <a:pt x="52151" y="63144"/>
                  <a:pt x="52151" y="84746"/>
                </a:cubicBezTo>
                <a:lnTo>
                  <a:pt x="52151" y="162499"/>
                </a:lnTo>
                <a:cubicBezTo>
                  <a:pt x="52151" y="166998"/>
                  <a:pt x="47654" y="170163"/>
                  <a:pt x="43179" y="169701"/>
                </a:cubicBezTo>
                <a:cubicBezTo>
                  <a:pt x="41842" y="169562"/>
                  <a:pt x="40486" y="169492"/>
                  <a:pt x="39113" y="169492"/>
                </a:cubicBezTo>
                <a:cubicBezTo>
                  <a:pt x="17512" y="169492"/>
                  <a:pt x="0" y="187004"/>
                  <a:pt x="0" y="208605"/>
                </a:cubicBezTo>
                <a:lnTo>
                  <a:pt x="0" y="325946"/>
                </a:lnTo>
                <a:cubicBezTo>
                  <a:pt x="0" y="327066"/>
                  <a:pt x="47" y="328175"/>
                  <a:pt x="139" y="329272"/>
                </a:cubicBezTo>
                <a:cubicBezTo>
                  <a:pt x="47" y="331411"/>
                  <a:pt x="0" y="333562"/>
                  <a:pt x="0" y="335724"/>
                </a:cubicBezTo>
                <a:cubicBezTo>
                  <a:pt x="0" y="403774"/>
                  <a:pt x="46341" y="461000"/>
                  <a:pt x="109187" y="477566"/>
                </a:cubicBezTo>
                <a:cubicBezTo>
                  <a:pt x="111279" y="478117"/>
                  <a:pt x="113328" y="476124"/>
                  <a:pt x="114409" y="474251"/>
                </a:cubicBezTo>
                <a:lnTo>
                  <a:pt x="121135" y="462601"/>
                </a:lnTo>
                <a:cubicBezTo>
                  <a:pt x="123400" y="458679"/>
                  <a:pt x="121069" y="453688"/>
                  <a:pt x="116681" y="452565"/>
                </a:cubicBezTo>
                <a:cubicBezTo>
                  <a:pt x="73550" y="441525"/>
                  <a:pt x="39731" y="407234"/>
                  <a:pt x="29369" y="363836"/>
                </a:cubicBezTo>
                <a:cubicBezTo>
                  <a:pt x="27460" y="355838"/>
                  <a:pt x="26347" y="347532"/>
                  <a:pt x="26119" y="339005"/>
                </a:cubicBezTo>
                <a:cubicBezTo>
                  <a:pt x="26119" y="338994"/>
                  <a:pt x="26109" y="338984"/>
                  <a:pt x="26098" y="338984"/>
                </a:cubicBezTo>
                <a:cubicBezTo>
                  <a:pt x="26085" y="338984"/>
                  <a:pt x="26076" y="338974"/>
                  <a:pt x="26076" y="338962"/>
                </a:cubicBezTo>
                <a:lnTo>
                  <a:pt x="26076" y="335724"/>
                </a:lnTo>
                <a:lnTo>
                  <a:pt x="26076" y="252218"/>
                </a:lnTo>
                <a:lnTo>
                  <a:pt x="26076" y="221643"/>
                </a:lnTo>
                <a:lnTo>
                  <a:pt x="26076" y="208605"/>
                </a:lnTo>
                <a:cubicBezTo>
                  <a:pt x="26076" y="201405"/>
                  <a:pt x="31913" y="195568"/>
                  <a:pt x="39113" y="195568"/>
                </a:cubicBezTo>
                <a:cubicBezTo>
                  <a:pt x="46314" y="195568"/>
                  <a:pt x="52151" y="201405"/>
                  <a:pt x="52151" y="208605"/>
                </a:cubicBezTo>
                <a:lnTo>
                  <a:pt x="52151" y="215124"/>
                </a:lnTo>
                <a:lnTo>
                  <a:pt x="52151" y="221643"/>
                </a:lnTo>
                <a:lnTo>
                  <a:pt x="52151" y="223564"/>
                </a:lnTo>
                <a:lnTo>
                  <a:pt x="52151" y="260820"/>
                </a:lnTo>
                <a:lnTo>
                  <a:pt x="52151" y="319427"/>
                </a:lnTo>
                <a:cubicBezTo>
                  <a:pt x="52151" y="326628"/>
                  <a:pt x="57989" y="332465"/>
                  <a:pt x="65189" y="332465"/>
                </a:cubicBezTo>
                <a:cubicBezTo>
                  <a:pt x="72390" y="332465"/>
                  <a:pt x="78227" y="326628"/>
                  <a:pt x="78227" y="319427"/>
                </a:cubicBezTo>
                <a:lnTo>
                  <a:pt x="78227" y="236418"/>
                </a:lnTo>
                <a:lnTo>
                  <a:pt x="78227" y="215124"/>
                </a:lnTo>
                <a:lnTo>
                  <a:pt x="78227" y="205966"/>
                </a:lnTo>
                <a:lnTo>
                  <a:pt x="78227" y="176011"/>
                </a:lnTo>
                <a:lnTo>
                  <a:pt x="78227" y="84746"/>
                </a:lnTo>
                <a:cubicBezTo>
                  <a:pt x="78227" y="77545"/>
                  <a:pt x="84064" y="71708"/>
                  <a:pt x="91265" y="71708"/>
                </a:cubicBezTo>
                <a:cubicBezTo>
                  <a:pt x="98466" y="71708"/>
                  <a:pt x="104303" y="77545"/>
                  <a:pt x="104303" y="84746"/>
                </a:cubicBezTo>
                <a:lnTo>
                  <a:pt x="104303" y="130378"/>
                </a:lnTo>
                <a:lnTo>
                  <a:pt x="104303" y="176011"/>
                </a:lnTo>
                <a:lnTo>
                  <a:pt x="104303" y="195262"/>
                </a:lnTo>
                <a:lnTo>
                  <a:pt x="104303" y="222778"/>
                </a:lnTo>
                <a:lnTo>
                  <a:pt x="104303" y="234681"/>
                </a:lnTo>
                <a:cubicBezTo>
                  <a:pt x="104303" y="241882"/>
                  <a:pt x="110140" y="247719"/>
                  <a:pt x="117340" y="247719"/>
                </a:cubicBezTo>
                <a:cubicBezTo>
                  <a:pt x="124541" y="247719"/>
                  <a:pt x="130378" y="241882"/>
                  <a:pt x="130378" y="234681"/>
                </a:cubicBezTo>
                <a:lnTo>
                  <a:pt x="130378" y="216216"/>
                </a:lnTo>
                <a:lnTo>
                  <a:pt x="130378" y="189944"/>
                </a:lnTo>
                <a:lnTo>
                  <a:pt x="130378" y="130378"/>
                </a:lnTo>
                <a:lnTo>
                  <a:pt x="130378" y="84746"/>
                </a:lnTo>
                <a:lnTo>
                  <a:pt x="130378" y="42373"/>
                </a:lnTo>
                <a:cubicBezTo>
                  <a:pt x="130378" y="33372"/>
                  <a:pt x="137675" y="26076"/>
                  <a:pt x="146676" y="26076"/>
                </a:cubicBezTo>
                <a:cubicBezTo>
                  <a:pt x="155676" y="26076"/>
                  <a:pt x="162973" y="33372"/>
                  <a:pt x="162973" y="42373"/>
                </a:cubicBezTo>
                <a:lnTo>
                  <a:pt x="162973" y="78227"/>
                </a:lnTo>
                <a:close/>
                <a:moveTo>
                  <a:pt x="264016" y="296864"/>
                </a:moveTo>
                <a:lnTo>
                  <a:pt x="180331" y="454695"/>
                </a:lnTo>
                <a:lnTo>
                  <a:pt x="347701" y="454695"/>
                </a:lnTo>
                <a:lnTo>
                  <a:pt x="264016" y="296864"/>
                </a:lnTo>
                <a:close/>
                <a:moveTo>
                  <a:pt x="281294" y="273787"/>
                </a:moveTo>
                <a:cubicBezTo>
                  <a:pt x="273945" y="259926"/>
                  <a:pt x="254087" y="259926"/>
                  <a:pt x="246738" y="273787"/>
                </a:cubicBezTo>
                <a:lnTo>
                  <a:pt x="152218" y="452053"/>
                </a:lnTo>
                <a:cubicBezTo>
                  <a:pt x="145312" y="465077"/>
                  <a:pt x="154753" y="480770"/>
                  <a:pt x="169496" y="480770"/>
                </a:cubicBezTo>
                <a:lnTo>
                  <a:pt x="358536" y="480770"/>
                </a:lnTo>
                <a:cubicBezTo>
                  <a:pt x="373279" y="480770"/>
                  <a:pt x="382720" y="465077"/>
                  <a:pt x="375814" y="452053"/>
                </a:cubicBezTo>
                <a:lnTo>
                  <a:pt x="281294" y="273787"/>
                </a:lnTo>
                <a:close/>
                <a:moveTo>
                  <a:pt x="262386" y="409597"/>
                </a:moveTo>
                <a:lnTo>
                  <a:pt x="265747" y="409597"/>
                </a:lnTo>
                <a:cubicBezTo>
                  <a:pt x="266410" y="401448"/>
                  <a:pt x="267454" y="394420"/>
                  <a:pt x="268880" y="388513"/>
                </a:cubicBezTo>
                <a:lnTo>
                  <a:pt x="272929" y="371859"/>
                </a:lnTo>
                <a:cubicBezTo>
                  <a:pt x="275475" y="361265"/>
                  <a:pt x="276748" y="354033"/>
                  <a:pt x="276748" y="350162"/>
                </a:cubicBezTo>
                <a:cubicBezTo>
                  <a:pt x="276748" y="346445"/>
                  <a:pt x="275526" y="343389"/>
                  <a:pt x="273081" y="340996"/>
                </a:cubicBezTo>
                <a:cubicBezTo>
                  <a:pt x="270688" y="338551"/>
                  <a:pt x="267658" y="337329"/>
                  <a:pt x="263991" y="337329"/>
                </a:cubicBezTo>
                <a:cubicBezTo>
                  <a:pt x="260222" y="337329"/>
                  <a:pt x="257166" y="338526"/>
                  <a:pt x="254823" y="340919"/>
                </a:cubicBezTo>
                <a:cubicBezTo>
                  <a:pt x="252481" y="343313"/>
                  <a:pt x="251309" y="346470"/>
                  <a:pt x="251309" y="350392"/>
                </a:cubicBezTo>
                <a:cubicBezTo>
                  <a:pt x="251309" y="354721"/>
                  <a:pt x="252506" y="361876"/>
                  <a:pt x="254900" y="371859"/>
                </a:cubicBezTo>
                <a:lnTo>
                  <a:pt x="258872" y="388513"/>
                </a:lnTo>
                <a:cubicBezTo>
                  <a:pt x="260858" y="396763"/>
                  <a:pt x="262030" y="403791"/>
                  <a:pt x="262386" y="409597"/>
                </a:cubicBezTo>
                <a:close/>
                <a:moveTo>
                  <a:pt x="276519" y="432974"/>
                </a:moveTo>
                <a:cubicBezTo>
                  <a:pt x="276519" y="429510"/>
                  <a:pt x="275297" y="426582"/>
                  <a:pt x="272852" y="424188"/>
                </a:cubicBezTo>
                <a:cubicBezTo>
                  <a:pt x="270459" y="421743"/>
                  <a:pt x="267556" y="420521"/>
                  <a:pt x="264143" y="420521"/>
                </a:cubicBezTo>
                <a:cubicBezTo>
                  <a:pt x="260680" y="420521"/>
                  <a:pt x="257752" y="421743"/>
                  <a:pt x="255358" y="424188"/>
                </a:cubicBezTo>
                <a:cubicBezTo>
                  <a:pt x="252965" y="426633"/>
                  <a:pt x="251768" y="429561"/>
                  <a:pt x="251768" y="432974"/>
                </a:cubicBezTo>
                <a:cubicBezTo>
                  <a:pt x="251768" y="436386"/>
                  <a:pt x="252965" y="439314"/>
                  <a:pt x="255358" y="441758"/>
                </a:cubicBezTo>
                <a:cubicBezTo>
                  <a:pt x="257803" y="444152"/>
                  <a:pt x="260731" y="445349"/>
                  <a:pt x="264143" y="445349"/>
                </a:cubicBezTo>
                <a:cubicBezTo>
                  <a:pt x="267556" y="445349"/>
                  <a:pt x="270459" y="444152"/>
                  <a:pt x="272852" y="441758"/>
                </a:cubicBezTo>
                <a:cubicBezTo>
                  <a:pt x="275297" y="439314"/>
                  <a:pt x="276519" y="436386"/>
                  <a:pt x="276519" y="432974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 w="9525" cap="flat">
            <a:solidFill>
              <a:srgbClr val="F25E4F"/>
            </a:solidFill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5" name="Retângulo: Cantos Arredondados 34">
            <a:hlinkClick r:id="rId19" action="ppaction://hlinksldjump"/>
            <a:extLst>
              <a:ext uri="{FF2B5EF4-FFF2-40B4-BE49-F238E27FC236}">
                <a16:creationId xmlns:a16="http://schemas.microsoft.com/office/drawing/2014/main" id="{4638E138-1DC7-4E7E-81DD-60CEAB0A9242}"/>
              </a:ext>
            </a:extLst>
          </p:cNvPr>
          <p:cNvSpPr/>
          <p:nvPr/>
        </p:nvSpPr>
        <p:spPr>
          <a:xfrm>
            <a:off x="2827283" y="5422758"/>
            <a:ext cx="8492358" cy="713568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2400" b="1" dirty="0"/>
              <a:t>CLICK HERE </a:t>
            </a:r>
            <a:r>
              <a:rPr lang="en-GB" sz="2400" dirty="0"/>
              <a:t>if you </a:t>
            </a:r>
            <a:r>
              <a:rPr lang="en-GB" sz="2400" b="1" dirty="0"/>
              <a:t>really want to proceed</a:t>
            </a:r>
            <a:r>
              <a:rPr lang="en-GB" sz="2400" dirty="0"/>
              <a:t> to th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oretical details</a:t>
            </a:r>
            <a:r>
              <a:rPr lang="en-GB" sz="2400" dirty="0"/>
              <a:t> </a:t>
            </a:r>
          </a:p>
          <a:p>
            <a:pPr algn="ctr"/>
            <a:r>
              <a:rPr lang="en-GB" sz="1600" dirty="0"/>
              <a:t>To skip it, just press </a:t>
            </a:r>
            <a:r>
              <a:rPr lang="en-GB" sz="1600" b="1" dirty="0"/>
              <a:t>enter</a:t>
            </a:r>
            <a:r>
              <a:rPr lang="en-GB" sz="1600" dirty="0"/>
              <a:t> or </a:t>
            </a:r>
            <a:r>
              <a:rPr lang="en-GB" sz="1600" b="1" dirty="0"/>
              <a:t>next</a:t>
            </a:r>
            <a:r>
              <a:rPr lang="en-GB" sz="16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52705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3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 animBg="1"/>
      <p:bldP spid="28" grpId="0"/>
      <p:bldP spid="29" grpId="0" animBg="1"/>
      <p:bldP spid="30" grpId="0"/>
      <p:bldP spid="31" grpId="0" animBg="1"/>
      <p:bldP spid="33" grpId="0" animBg="1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Why does it work</a:t>
            </a:r>
            <a:r>
              <a:rPr lang="en-US" sz="2400" dirty="0"/>
              <a:t>? </a:t>
            </a: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1096EDA-7C0C-4007-98BE-1D6FB1C48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63709"/>
              </p:ext>
            </p:extLst>
          </p:nvPr>
        </p:nvGraphicFramePr>
        <p:xfrm>
          <a:off x="6579659" y="2423395"/>
          <a:ext cx="21066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3" name="Equation" r:id="rId6" imgW="1511280" imgH="583920" progId="Equation.DSMT4">
                  <p:embed/>
                </p:oleObj>
              </mc:Choice>
              <mc:Fallback>
                <p:oleObj name="Equation" r:id="rId6" imgW="1511280" imgH="58392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9659" y="2423395"/>
                        <a:ext cx="2106612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6F258FB4-9075-43F6-9313-99BDB030F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22239"/>
              </p:ext>
            </p:extLst>
          </p:nvPr>
        </p:nvGraphicFramePr>
        <p:xfrm>
          <a:off x="8331868" y="1554982"/>
          <a:ext cx="224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4" name="Equation" r:id="rId8" imgW="1612800" imgH="583920" progId="Equation.DSMT4">
                  <p:embed/>
                </p:oleObj>
              </mc:Choice>
              <mc:Fallback>
                <p:oleObj name="Equation" r:id="rId8" imgW="1612800" imgH="58392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1096EDA-7C0C-4007-98BE-1D6FB1C48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1868" y="1554982"/>
                        <a:ext cx="224790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Using the Matrix Notation we have: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8D8FB63-84E5-44C6-84BE-E5A5D3D97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117043"/>
              </p:ext>
            </p:extLst>
          </p:nvPr>
        </p:nvGraphicFramePr>
        <p:xfrm>
          <a:off x="3129363" y="1792189"/>
          <a:ext cx="1133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9363" y="1792189"/>
                        <a:ext cx="11334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B7638539-1BE9-40FE-82D5-FF1BF9258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582368"/>
              </p:ext>
            </p:extLst>
          </p:nvPr>
        </p:nvGraphicFramePr>
        <p:xfrm>
          <a:off x="5449366" y="1711858"/>
          <a:ext cx="134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9366" y="1711858"/>
                        <a:ext cx="134620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eta: Para a Direita 51">
            <a:extLst>
              <a:ext uri="{FF2B5EF4-FFF2-40B4-BE49-F238E27FC236}">
                <a16:creationId xmlns:a16="http://schemas.microsoft.com/office/drawing/2014/main" id="{A1510CFC-8479-46FB-AF1D-4795E6813F9A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Seta: Para a Direita 52">
            <a:extLst>
              <a:ext uri="{FF2B5EF4-FFF2-40B4-BE49-F238E27FC236}">
                <a16:creationId xmlns:a16="http://schemas.microsoft.com/office/drawing/2014/main" id="{4431DE0F-22CD-42D1-A0A8-F20AE1CB1949}"/>
              </a:ext>
            </a:extLst>
          </p:cNvPr>
          <p:cNvSpPr/>
          <p:nvPr/>
        </p:nvSpPr>
        <p:spPr>
          <a:xfrm>
            <a:off x="7431654" y="1830529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eta: Em Ângulo 6">
            <a:extLst>
              <a:ext uri="{FF2B5EF4-FFF2-40B4-BE49-F238E27FC236}">
                <a16:creationId xmlns:a16="http://schemas.microsoft.com/office/drawing/2014/main" id="{B676C340-BA04-48DF-89A8-634E72D21C99}"/>
              </a:ext>
            </a:extLst>
          </p:cNvPr>
          <p:cNvSpPr/>
          <p:nvPr/>
        </p:nvSpPr>
        <p:spPr>
          <a:xfrm flipV="1">
            <a:off x="6118466" y="2223700"/>
            <a:ext cx="450499" cy="667694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7" name="Seta: Em Ângulo 56">
            <a:extLst>
              <a:ext uri="{FF2B5EF4-FFF2-40B4-BE49-F238E27FC236}">
                <a16:creationId xmlns:a16="http://schemas.microsoft.com/office/drawing/2014/main" id="{6F3801FE-382F-4951-9F11-A8ADCAE6D01B}"/>
              </a:ext>
            </a:extLst>
          </p:cNvPr>
          <p:cNvSpPr/>
          <p:nvPr/>
        </p:nvSpPr>
        <p:spPr>
          <a:xfrm rot="5400000" flipH="1">
            <a:off x="8898922" y="2165987"/>
            <a:ext cx="461666" cy="865949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7EC9106E-93F9-40D3-B4F3-7696B874B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38384"/>
              </p:ext>
            </p:extLst>
          </p:nvPr>
        </p:nvGraphicFramePr>
        <p:xfrm>
          <a:off x="3066923" y="3897635"/>
          <a:ext cx="47609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7" name="Equation" r:id="rId14" imgW="3416040" imgH="1358640" progId="Equation.DSMT4">
                  <p:embed/>
                </p:oleObj>
              </mc:Choice>
              <mc:Fallback>
                <p:oleObj name="Equation" r:id="rId14" imgW="3416040" imgH="135864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6F258FB4-9075-43F6-9313-99BDB030F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66923" y="3897635"/>
                        <a:ext cx="4760912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Which has the corresponding expanded expression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4" y="5869282"/>
            <a:ext cx="9756000" cy="489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Rememb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/>
                  <a:t>Cofa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ESSON 16  </a:t>
                </a:r>
                <a:r>
                  <a:rPr lang="en-GB" dirty="0"/>
                  <a:t>and  </a:t>
                </a:r>
                <a:r>
                  <a:rPr lang="en-GB" dirty="0" err="1"/>
                  <a:t>Cofator</a:t>
                </a:r>
                <a:r>
                  <a:rPr lang="en-GB" dirty="0"/>
                  <a:t> expansion of a Determinant – </a:t>
                </a:r>
                <a:r>
                  <a:rPr lang="en-GB" b="1" dirty="0"/>
                  <a:t>LESSON 17</a:t>
                </a: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16"/>
                <a:stretch>
                  <a:fillRect l="-387" t="-1389" b="-1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tângulo: Cantos Arredondados 61">
            <a:hlinkClick r:id="rId17" action="ppaction://hlinksldjump"/>
            <a:extLst>
              <a:ext uri="{FF2B5EF4-FFF2-40B4-BE49-F238E27FC236}">
                <a16:creationId xmlns:a16="http://schemas.microsoft.com/office/drawing/2014/main" id="{13B75FEF-E98C-4CA0-9462-9A8919E9747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18" action="ppaction://hlinksldjump"/>
            <a:extLst>
              <a:ext uri="{FF2B5EF4-FFF2-40B4-BE49-F238E27FC236}">
                <a16:creationId xmlns:a16="http://schemas.microsoft.com/office/drawing/2014/main" id="{FE2A8F2A-717F-4087-924B-D0A7D2D8B37E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64" name="Retângulo: Cantos Arredondados 63">
            <a:hlinkClick r:id="rId19" action="ppaction://hlinksldjump"/>
            <a:extLst>
              <a:ext uri="{FF2B5EF4-FFF2-40B4-BE49-F238E27FC236}">
                <a16:creationId xmlns:a16="http://schemas.microsoft.com/office/drawing/2014/main" id="{E8655652-EC44-4C2F-AF18-60D47590E3C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65" name="Retângulo: Cantos Arredondados 64">
            <a:hlinkClick r:id="rId20" action="ppaction://hlinksldjump"/>
            <a:extLst>
              <a:ext uri="{FF2B5EF4-FFF2-40B4-BE49-F238E27FC236}">
                <a16:creationId xmlns:a16="http://schemas.microsoft.com/office/drawing/2014/main" id="{81D16E07-ABE0-4E17-AD8D-726215E6D7A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p:sp>
        <p:nvSpPr>
          <p:cNvPr id="27" name="Retângulo: Cantos Arredondados 26">
            <a:hlinkClick r:id="rId21" action="ppaction://hlinksldjump"/>
            <a:extLst>
              <a:ext uri="{FF2B5EF4-FFF2-40B4-BE49-F238E27FC236}">
                <a16:creationId xmlns:a16="http://schemas.microsoft.com/office/drawing/2014/main" id="{0F85A363-426B-42C0-BF68-F6D88CDBBB00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Skip it!</a:t>
            </a:r>
          </a:p>
        </p:txBody>
      </p:sp>
    </p:spTree>
    <p:extLst>
      <p:ext uri="{BB962C8B-B14F-4D97-AF65-F5344CB8AC3E}">
        <p14:creationId xmlns:p14="http://schemas.microsoft.com/office/powerpoint/2010/main" val="267988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7" grpId="0" animBg="1"/>
      <p:bldP spid="57" grpId="0" animBg="1"/>
      <p:bldP spid="59" grpId="0"/>
      <p:bldP spid="60" grpId="0" animBg="1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Why does it work</a:t>
            </a:r>
            <a:r>
              <a:rPr lang="en-US" sz="2400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If we multiply matrices in the second member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Which has the corresponding expanded expression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Rememb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ctor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ESSON 16  </a:t>
                </a:r>
                <a:r>
                  <a:rPr lang="en-GB" dirty="0"/>
                  <a:t>and  </a:t>
                </a:r>
                <a:r>
                  <a:rPr lang="en-GB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tor</a:t>
                </a: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expansion of a Determinant </a:t>
                </a:r>
                <a:r>
                  <a:rPr lang="en-GB" dirty="0"/>
                  <a:t>– </a:t>
                </a:r>
                <a:r>
                  <a:rPr lang="en-GB" b="1" dirty="0"/>
                  <a:t>LESSON 17</a:t>
                </a: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464" t="-2778" b="-180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8F4E8897-664B-4FCC-8C52-5AA4F2ECA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34120"/>
              </p:ext>
            </p:extLst>
          </p:nvPr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7" imgW="3390840" imgH="1358640" progId="Equation.DSMT4">
                  <p:embed/>
                </p:oleObj>
              </mc:Choice>
              <mc:Fallback>
                <p:oleObj name="Equation" r:id="rId7" imgW="339084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8F4E8897-664B-4FCC-8C52-5AA4F2ECA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2AEEEFC7-D23A-4B7E-B52C-C1C2520A3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3897635"/>
          <a:ext cx="47609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9" imgW="3416040" imgH="1358640" progId="Equation.DSMT4">
                  <p:embed/>
                </p:oleObj>
              </mc:Choice>
              <mc:Fallback>
                <p:oleObj name="Equation" r:id="rId9" imgW="3416040" imgH="1358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2AEEEFC7-D23A-4B7E-B52C-C1C2520A3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6923" y="3897635"/>
                        <a:ext cx="4760912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A52304B7-58B7-40D1-ACCF-C732AE90CCC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12" action="ppaction://hlinksldjump"/>
            <a:extLst>
              <a:ext uri="{FF2B5EF4-FFF2-40B4-BE49-F238E27FC236}">
                <a16:creationId xmlns:a16="http://schemas.microsoft.com/office/drawing/2014/main" id="{472360E5-FD32-4CC1-AAFA-79D655E4D8AB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36" name="Retângulo: Cantos Arredondados 35">
            <a:hlinkClick r:id="rId13" action="ppaction://hlinksldjump"/>
            <a:extLst>
              <a:ext uri="{FF2B5EF4-FFF2-40B4-BE49-F238E27FC236}">
                <a16:creationId xmlns:a16="http://schemas.microsoft.com/office/drawing/2014/main" id="{68DB11FE-BDD1-4C9F-B24E-DA21FE04EA34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37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5143CAA4-FE36-4B93-9590-472ABF3E583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p:sp>
        <p:nvSpPr>
          <p:cNvPr id="20" name="Retângulo: Cantos Arredondados 19">
            <a:hlinkClick r:id="rId15" action="ppaction://hlinksldjump"/>
            <a:extLst>
              <a:ext uri="{FF2B5EF4-FFF2-40B4-BE49-F238E27FC236}">
                <a16:creationId xmlns:a16="http://schemas.microsoft.com/office/drawing/2014/main" id="{7872D487-C59B-42EF-AB1A-1B3F89391AA8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Skip it!</a:t>
            </a:r>
          </a:p>
        </p:txBody>
      </p:sp>
    </p:spTree>
    <p:extLst>
      <p:ext uri="{BB962C8B-B14F-4D97-AF65-F5344CB8AC3E}">
        <p14:creationId xmlns:p14="http://schemas.microsoft.com/office/powerpoint/2010/main" val="222220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Why does it work</a:t>
            </a:r>
            <a:r>
              <a:rPr lang="en-US" sz="2400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If we multiply matrices in the second member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Remembering the possible cofactor expansions of </a:t>
            </a:r>
            <a:r>
              <a:rPr lang="en-US" sz="2400" dirty="0">
                <a:sym typeface="Symbol" panose="05050102010706020507" pitchFamily="18" charset="2"/>
              </a:rPr>
              <a:t> along its columns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Rememb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ctor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ESSON 16  </a:t>
                </a:r>
                <a:r>
                  <a:rPr lang="en-GB" dirty="0"/>
                  <a:t>and  </a:t>
                </a:r>
                <a:r>
                  <a:rPr lang="en-GB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tor</a:t>
                </a: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expansion of a Determinant </a:t>
                </a:r>
                <a:r>
                  <a:rPr lang="en-GB" dirty="0"/>
                  <a:t>– </a:t>
                </a:r>
                <a:r>
                  <a:rPr lang="en-GB" b="1" dirty="0"/>
                  <a:t>LESSON 17</a:t>
                </a: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464" t="-2778" b="-180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1760659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1358764"/>
                <a:ext cx="3373821" cy="919401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n-US" sz="1600" dirty="0"/>
                  <a:t>Cofactor expansion of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n-US" sz="1600" b="1" dirty="0"/>
                  <a:t>along the 1</a:t>
                </a:r>
                <a:r>
                  <a:rPr lang="en-US" sz="1600" b="1" baseline="30000" dirty="0"/>
                  <a:t>st</a:t>
                </a:r>
                <a:r>
                  <a:rPr lang="en-US" sz="1600" b="1" dirty="0"/>
                  <a:t> column</a:t>
                </a:r>
                <a:r>
                  <a:rPr lang="en-US" sz="1600" dirty="0"/>
                  <a:t> where 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1600" dirty="0"/>
                  <a:t>were substituted by the constant term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1358764"/>
                <a:ext cx="3373821" cy="919401"/>
              </a:xfrm>
              <a:prstGeom prst="roundRect">
                <a:avLst/>
              </a:prstGeom>
              <a:blipFill>
                <a:blip r:embed="rId7"/>
                <a:stretch>
                  <a:fillRect b="-1961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315" y="3812614"/>
          <a:ext cx="65405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8" imgW="4736880" imgH="1358640" progId="Equation.DSMT4">
                  <p:embed/>
                </p:oleObj>
              </mc:Choice>
              <mc:Fallback>
                <p:oleObj name="Equation" r:id="rId8" imgW="473688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7315" y="3812614"/>
                        <a:ext cx="654050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2376148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10" imgW="3390840" imgH="1358640" progId="Equation.DSMT4">
                  <p:embed/>
                </p:oleObj>
              </mc:Choice>
              <mc:Fallback>
                <p:oleObj name="Equation" r:id="rId10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1546225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074979" y="1985764"/>
            <a:ext cx="1439918" cy="257726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700" y="5027020"/>
            <a:ext cx="44484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US" sz="1600" b="1" dirty="0">
                <a:solidFill>
                  <a:srgbClr val="F25E4F"/>
                </a:solidFill>
              </a:rPr>
              <a:t>cofactor expansion of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along the 1</a:t>
            </a:r>
            <a:r>
              <a:rPr lang="en-US" sz="1600" b="1" baseline="30000" dirty="0">
                <a:solidFill>
                  <a:srgbClr val="F25E4F"/>
                </a:solidFill>
                <a:sym typeface="Symbol" panose="05050102010706020507" pitchFamily="18" charset="2"/>
              </a:rPr>
              <a:t>st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 column</a:t>
            </a: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5400000">
            <a:off x="9642675" y="256664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52705" y="2897984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705" y="2897984"/>
                <a:ext cx="480650" cy="506313"/>
              </a:xfrm>
              <a:prstGeom prst="roundRect">
                <a:avLst/>
              </a:prstGeom>
              <a:blipFill>
                <a:blip r:embed="rId12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: Cantos Arredondados 32">
            <a:hlinkClick r:id="rId14" action="ppaction://hlinksldjump"/>
            <a:extLst>
              <a:ext uri="{FF2B5EF4-FFF2-40B4-BE49-F238E27FC236}">
                <a16:creationId xmlns:a16="http://schemas.microsoft.com/office/drawing/2014/main" id="{B2AC6410-580B-45E2-916D-1ABE5B5ABE1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5" action="ppaction://hlinksldjump"/>
            <a:extLst>
              <a:ext uri="{FF2B5EF4-FFF2-40B4-BE49-F238E27FC236}">
                <a16:creationId xmlns:a16="http://schemas.microsoft.com/office/drawing/2014/main" id="{7BBED992-193A-41F1-90D6-AA88F1C6968E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43" name="Retângulo: Cantos Arredondados 42">
            <a:hlinkClick r:id="rId16" action="ppaction://hlinksldjump"/>
            <a:extLst>
              <a:ext uri="{FF2B5EF4-FFF2-40B4-BE49-F238E27FC236}">
                <a16:creationId xmlns:a16="http://schemas.microsoft.com/office/drawing/2014/main" id="{957109EC-676F-4531-82DC-CF403AB6C40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47" name="Retângulo: Cantos Arredondados 46">
            <a:hlinkClick r:id="rId17" action="ppaction://hlinksldjump"/>
            <a:extLst>
              <a:ext uri="{FF2B5EF4-FFF2-40B4-BE49-F238E27FC236}">
                <a16:creationId xmlns:a16="http://schemas.microsoft.com/office/drawing/2014/main" id="{F2C07A9E-363C-4991-8D7E-BDBA31A343D5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p:sp>
        <p:nvSpPr>
          <p:cNvPr id="30" name="Retângulo: Cantos Arredondados 29">
            <a:hlinkClick r:id="rId18" action="ppaction://hlinksldjump"/>
            <a:extLst>
              <a:ext uri="{FF2B5EF4-FFF2-40B4-BE49-F238E27FC236}">
                <a16:creationId xmlns:a16="http://schemas.microsoft.com/office/drawing/2014/main" id="{FF0F23A7-AD33-4068-8842-F1070F85225D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Skip it!</a:t>
            </a:r>
          </a:p>
        </p:txBody>
      </p:sp>
    </p:spTree>
    <p:extLst>
      <p:ext uri="{BB962C8B-B14F-4D97-AF65-F5344CB8AC3E}">
        <p14:creationId xmlns:p14="http://schemas.microsoft.com/office/powerpoint/2010/main" val="116362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Why does it work</a:t>
            </a:r>
            <a:r>
              <a:rPr lang="en-US" sz="2400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If we multiply matrices in the second member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Remembering the possible cofactor expansions of </a:t>
            </a:r>
            <a:r>
              <a:rPr lang="en-US" sz="2400" dirty="0">
                <a:sym typeface="Symbol" panose="05050102010706020507" pitchFamily="18" charset="2"/>
              </a:rPr>
              <a:t> along its columns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Rememb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ctor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ESSON 16  </a:t>
                </a:r>
                <a:r>
                  <a:rPr lang="en-GB" dirty="0"/>
                  <a:t>and  </a:t>
                </a:r>
                <a:r>
                  <a:rPr lang="en-GB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tor</a:t>
                </a: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expansion of a Determinant </a:t>
                </a:r>
                <a:r>
                  <a:rPr lang="en-GB" dirty="0"/>
                  <a:t>– </a:t>
                </a:r>
                <a:r>
                  <a:rPr lang="en-GB" b="1" dirty="0"/>
                  <a:t>LESSON 17</a:t>
                </a: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464" t="-2778" b="-180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2208910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1866842"/>
                <a:ext cx="3373821" cy="919401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n-US" sz="1600" dirty="0"/>
                  <a:t>Cofactor expansion of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n-US" sz="1600" b="1" dirty="0"/>
                  <a:t>along the 2</a:t>
                </a:r>
                <a:r>
                  <a:rPr lang="en-US" sz="1600" b="1" baseline="30000" dirty="0"/>
                  <a:t>nd</a:t>
                </a:r>
                <a:r>
                  <a:rPr lang="en-US" sz="1600" b="1" dirty="0"/>
                  <a:t> column</a:t>
                </a:r>
                <a:r>
                  <a:rPr lang="en-US" sz="1600" dirty="0"/>
                  <a:t> where 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dirty="0"/>
                  <a:t>were substituted by the constant term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1866842"/>
                <a:ext cx="3373821" cy="919401"/>
              </a:xfrm>
              <a:prstGeom prst="roundRect">
                <a:avLst/>
              </a:prstGeom>
              <a:blipFill>
                <a:blip r:embed="rId7"/>
                <a:stretch>
                  <a:fillRect b="-2614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03812"/>
              </p:ext>
            </p:extLst>
          </p:nvPr>
        </p:nvGraphicFramePr>
        <p:xfrm>
          <a:off x="2593755" y="3813175"/>
          <a:ext cx="66103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8" imgW="4787640" imgH="1358640" progId="Equation.DSMT4">
                  <p:embed/>
                </p:oleObj>
              </mc:Choice>
              <mc:Fallback>
                <p:oleObj name="Equation" r:id="rId8" imgW="47876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3755" y="3813175"/>
                        <a:ext cx="661035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305074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10" imgW="3390840" imgH="1358640" progId="Equation.DSMT4">
                  <p:embed/>
                </p:oleObj>
              </mc:Choice>
              <mc:Fallback>
                <p:oleObj name="Equation" r:id="rId10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2029706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366978" y="2508405"/>
            <a:ext cx="1147919" cy="205462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700" y="5027020"/>
            <a:ext cx="44484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US" sz="1600" b="1" dirty="0">
                <a:solidFill>
                  <a:srgbClr val="F25E4F"/>
                </a:solidFill>
              </a:rPr>
              <a:t>cofactor expansion of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along the 2</a:t>
            </a:r>
            <a:r>
              <a:rPr lang="en-US" sz="1600" b="1" baseline="30000" dirty="0">
                <a:solidFill>
                  <a:srgbClr val="F25E4F"/>
                </a:solidFill>
                <a:sym typeface="Symbol" panose="05050102010706020507" pitchFamily="18" charset="2"/>
              </a:rPr>
              <a:t>nd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  column</a:t>
            </a: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54168" y="159315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blipFill>
                <a:blip r:embed="rId12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tângulo: Cantos Arredondados 37">
            <a:hlinkClick r:id="rId15" action="ppaction://hlinksldjump"/>
            <a:extLst>
              <a:ext uri="{FF2B5EF4-FFF2-40B4-BE49-F238E27FC236}">
                <a16:creationId xmlns:a16="http://schemas.microsoft.com/office/drawing/2014/main" id="{B96DD467-145E-4812-8A3B-F4D479242CAC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16" action="ppaction://hlinksldjump"/>
            <a:extLst>
              <a:ext uri="{FF2B5EF4-FFF2-40B4-BE49-F238E27FC236}">
                <a16:creationId xmlns:a16="http://schemas.microsoft.com/office/drawing/2014/main" id="{76238463-3BAB-4534-A446-7388D32A697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47" name="Retângulo: Cantos Arredondados 46">
            <a:hlinkClick r:id="rId17" action="ppaction://hlinksldjump"/>
            <a:extLst>
              <a:ext uri="{FF2B5EF4-FFF2-40B4-BE49-F238E27FC236}">
                <a16:creationId xmlns:a16="http://schemas.microsoft.com/office/drawing/2014/main" id="{D07BCB06-32E1-4F17-8EB8-93B1A9C08DAC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48" name="Retângulo: Cantos Arredondados 47">
            <a:hlinkClick r:id="rId18" action="ppaction://hlinksldjump"/>
            <a:extLst>
              <a:ext uri="{FF2B5EF4-FFF2-40B4-BE49-F238E27FC236}">
                <a16:creationId xmlns:a16="http://schemas.microsoft.com/office/drawing/2014/main" id="{2BCDD835-F6D5-4C6A-A40A-1F59BD074C2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p:sp>
        <p:nvSpPr>
          <p:cNvPr id="31" name="Retângulo: Cantos Arredondados 30">
            <a:hlinkClick r:id="rId19" action="ppaction://hlinksldjump"/>
            <a:extLst>
              <a:ext uri="{FF2B5EF4-FFF2-40B4-BE49-F238E27FC236}">
                <a16:creationId xmlns:a16="http://schemas.microsoft.com/office/drawing/2014/main" id="{33A23E05-8313-40D9-928F-57E9EEB0BD6E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Skip it!</a:t>
            </a:r>
          </a:p>
        </p:txBody>
      </p:sp>
    </p:spTree>
    <p:extLst>
      <p:ext uri="{BB962C8B-B14F-4D97-AF65-F5344CB8AC3E}">
        <p14:creationId xmlns:p14="http://schemas.microsoft.com/office/powerpoint/2010/main" val="51085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ángulo redondeado 11">
            <a:extLst>
              <a:ext uri="{FF2B5EF4-FFF2-40B4-BE49-F238E27FC236}">
                <a16:creationId xmlns:a16="http://schemas.microsoft.com/office/drawing/2014/main" id="{8332FC80-D553-4794-9EE7-3597BDFFB816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96571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/>
              <a:t>Gabriel Cramer</a:t>
            </a:r>
            <a:r>
              <a:rPr lang="en-US" sz="2400" dirty="0"/>
              <a:t>, a Suisse mathematician from the 18</a:t>
            </a:r>
            <a:r>
              <a:rPr lang="en-US" sz="2400" baseline="30000" dirty="0"/>
              <a:t>th</a:t>
            </a:r>
            <a:r>
              <a:rPr lang="en-US" sz="2400" dirty="0"/>
              <a:t> century gives the name to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of the methods </a:t>
            </a:r>
            <a:r>
              <a:rPr lang="en-US" sz="2400" dirty="0"/>
              <a:t>for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ving linear systems </a:t>
            </a:r>
            <a:r>
              <a:rPr lang="en-US" sz="2400" dirty="0"/>
              <a:t>– </a:t>
            </a:r>
            <a:r>
              <a:rPr lang="en-US" sz="2400" b="1" dirty="0">
                <a:solidFill>
                  <a:srgbClr val="F25E4F"/>
                </a:solidFill>
              </a:rPr>
              <a:t>Cramer’s Rule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4" y="1632470"/>
            <a:ext cx="9657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As in the Inverse Matrix Method (Lesson 24), </a:t>
            </a:r>
            <a:r>
              <a:rPr lang="en-GB" sz="2400" dirty="0"/>
              <a:t>this rule can only be applied to solve a Linear System if its </a:t>
            </a:r>
            <a:r>
              <a:rPr lang="en-US" sz="2400" b="1" dirty="0">
                <a:solidFill>
                  <a:srgbClr val="F25E4F"/>
                </a:solidFill>
              </a:rPr>
              <a:t>Coefficient Matrix </a:t>
            </a:r>
            <a:r>
              <a:rPr lang="en-US" sz="2400" dirty="0"/>
              <a:t>is</a:t>
            </a:r>
            <a:r>
              <a:rPr lang="en-US" sz="2400" b="1" dirty="0">
                <a:solidFill>
                  <a:srgbClr val="F25E4F"/>
                </a:solidFill>
              </a:rPr>
              <a:t> regular</a:t>
            </a:r>
            <a:r>
              <a:rPr lang="en-US" sz="2400" dirty="0"/>
              <a:t>, that is: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273104" y="2632309"/>
            <a:ext cx="9657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 Coefficient Matrix is </a:t>
            </a:r>
            <a:r>
              <a:rPr lang="en-US" sz="2400" b="1" dirty="0"/>
              <a:t>square</a:t>
            </a:r>
            <a:r>
              <a:rPr lang="en-US" sz="2400" dirty="0"/>
              <a:t> – the </a:t>
            </a:r>
            <a:r>
              <a:rPr lang="en-GB" sz="2400" b="1" dirty="0"/>
              <a:t>number of equations is equal </a:t>
            </a:r>
            <a:r>
              <a:rPr lang="en-GB" sz="2400" dirty="0"/>
              <a:t>to the </a:t>
            </a:r>
            <a:r>
              <a:rPr lang="en-GB" sz="2400" b="1" dirty="0"/>
              <a:t>number of unknowns</a:t>
            </a:r>
            <a:endParaRPr lang="en-US" sz="2400" dirty="0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02CB7922-E721-4952-95B6-DA522620CE1C}"/>
              </a:ext>
            </a:extLst>
          </p:cNvPr>
          <p:cNvSpPr/>
          <p:nvPr/>
        </p:nvSpPr>
        <p:spPr>
          <a:xfrm>
            <a:off x="2273104" y="3732719"/>
            <a:ext cx="65163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 Coefficient Matrix </a:t>
            </a:r>
            <a:r>
              <a:rPr lang="en-US" sz="2400" b="1" dirty="0"/>
              <a:t>Determinant</a:t>
            </a:r>
            <a:r>
              <a:rPr lang="en-US" sz="2400" dirty="0"/>
              <a:t> is </a:t>
            </a:r>
            <a:r>
              <a:rPr lang="en-US" sz="2400" b="1" dirty="0"/>
              <a:t>not null</a:t>
            </a:r>
            <a:r>
              <a:rPr lang="en-US" sz="2400" dirty="0"/>
              <a:t>.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CC02DCE2-9CAE-4959-A4C4-F04125039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70045"/>
              </p:ext>
            </p:extLst>
          </p:nvPr>
        </p:nvGraphicFramePr>
        <p:xfrm>
          <a:off x="4783274" y="4247851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7" imgW="3238200" imgH="1358640" progId="Equation.DSMT4">
                  <p:embed/>
                </p:oleObj>
              </mc:Choice>
              <mc:Fallback>
                <p:oleObj name="Equation" r:id="rId7" imgW="3238200" imgH="13586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6E2EFF3-7CBE-409F-A5A6-66831EAB4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3274" y="4247851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18">
            <a:extLst>
              <a:ext uri="{FF2B5EF4-FFF2-40B4-BE49-F238E27FC236}">
                <a16:creationId xmlns:a16="http://schemas.microsoft.com/office/drawing/2014/main" id="{FBA95A75-C96D-4AD8-8C9F-D1D9AA0CFD9C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6467292" y="4621974"/>
            <a:ext cx="923867" cy="926195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6EE4630-4DAF-434A-8FA1-1EFBB5670A1E}"/>
              </a:ext>
            </a:extLst>
          </p:cNvPr>
          <p:cNvSpPr/>
          <p:nvPr/>
        </p:nvSpPr>
        <p:spPr>
          <a:xfrm>
            <a:off x="7830208" y="5839404"/>
            <a:ext cx="441434" cy="43526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Conexão reta unidirecional 14">
            <a:extLst>
              <a:ext uri="{FF2B5EF4-FFF2-40B4-BE49-F238E27FC236}">
                <a16:creationId xmlns:a16="http://schemas.microsoft.com/office/drawing/2014/main" id="{47CA70CC-1220-41E5-A60C-7CFE8D8A8CB0}"/>
              </a:ext>
            </a:extLst>
          </p:cNvPr>
          <p:cNvCxnSpPr>
            <a:cxnSpLocks/>
          </p:cNvCxnSpPr>
          <p:nvPr/>
        </p:nvCxnSpPr>
        <p:spPr>
          <a:xfrm>
            <a:off x="6096000" y="3398541"/>
            <a:ext cx="1734207" cy="2224491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xão reta 39">
            <a:extLst>
              <a:ext uri="{FF2B5EF4-FFF2-40B4-BE49-F238E27FC236}">
                <a16:creationId xmlns:a16="http://schemas.microsoft.com/office/drawing/2014/main" id="{73FCAA10-50BA-444F-8AFD-7783730EA21E}"/>
              </a:ext>
            </a:extLst>
          </p:cNvPr>
          <p:cNvCxnSpPr/>
          <p:nvPr/>
        </p:nvCxnSpPr>
        <p:spPr>
          <a:xfrm>
            <a:off x="7391159" y="3045680"/>
            <a:ext cx="3626069" cy="0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AFD1ACF-7324-4021-912C-23E6F0E92728}"/>
              </a:ext>
            </a:extLst>
          </p:cNvPr>
          <p:cNvCxnSpPr>
            <a:cxnSpLocks/>
          </p:cNvCxnSpPr>
          <p:nvPr/>
        </p:nvCxnSpPr>
        <p:spPr>
          <a:xfrm>
            <a:off x="3254666" y="3381253"/>
            <a:ext cx="2673168" cy="0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5CCD2616-26B8-4832-8B82-58263E4CD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57120"/>
              </p:ext>
            </p:extLst>
          </p:nvPr>
        </p:nvGraphicFramePr>
        <p:xfrm>
          <a:off x="2572242" y="4245290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9" imgW="3124080" imgH="1358640" progId="Equation.DSMT4">
                  <p:embed/>
                </p:oleObj>
              </mc:Choice>
              <mc:Fallback>
                <p:oleObj name="Equation" r:id="rId9" imgW="312408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ADB77B43-F2CD-4CF5-A610-F6CE94EE3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2242" y="4245290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8F16FE3B-D53C-4A2C-A267-AC7723D6D6AA}"/>
              </a:ext>
            </a:extLst>
          </p:cNvPr>
          <p:cNvSpPr/>
          <p:nvPr/>
        </p:nvSpPr>
        <p:spPr>
          <a:xfrm>
            <a:off x="5531271" y="5813233"/>
            <a:ext cx="441434" cy="435266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A467243-B32E-44D5-A5BC-DB23B4DF81E4}"/>
              </a:ext>
            </a:extLst>
          </p:cNvPr>
          <p:cNvSpPr/>
          <p:nvPr/>
        </p:nvSpPr>
        <p:spPr>
          <a:xfrm>
            <a:off x="7159848" y="4811677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76B41783-63BF-4F85-BB50-FAE74ECCD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87538"/>
              </p:ext>
            </p:extLst>
          </p:nvPr>
        </p:nvGraphicFramePr>
        <p:xfrm>
          <a:off x="7841698" y="4811677"/>
          <a:ext cx="3512267" cy="56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11" imgW="2133360" imgH="342720" progId="Equation.DSMT4">
                  <p:embed/>
                </p:oleObj>
              </mc:Choice>
              <mc:Fallback>
                <p:oleObj name="Equation" r:id="rId11" imgW="2133360" imgH="3427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1698" y="4811677"/>
                        <a:ext cx="3512267" cy="56551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03022"/>
              </p:ext>
            </p:extLst>
          </p:nvPr>
        </p:nvGraphicFramePr>
        <p:xfrm>
          <a:off x="2574000" y="4246380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9" imgW="3124080" imgH="1358640" progId="Equation.DSMT4">
                  <p:embed/>
                </p:oleObj>
              </mc:Choice>
              <mc:Fallback>
                <p:oleObj name="Equation" r:id="rId9" imgW="3124080" imgH="13586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5CCD2616-26B8-4832-8B82-58263E4CD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4000" y="4246380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: Cantos Arredondados 49">
            <a:hlinkClick r:id="rId13" action="ppaction://hlinksldjump"/>
            <a:extLst>
              <a:ext uri="{FF2B5EF4-FFF2-40B4-BE49-F238E27FC236}">
                <a16:creationId xmlns:a16="http://schemas.microsoft.com/office/drawing/2014/main" id="{17356640-820C-47A5-83D6-BD04BC01864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4" action="ppaction://hlinksldjump"/>
            <a:extLst>
              <a:ext uri="{FF2B5EF4-FFF2-40B4-BE49-F238E27FC236}">
                <a16:creationId xmlns:a16="http://schemas.microsoft.com/office/drawing/2014/main" id="{7AD84099-F17A-46ED-892F-453C907BB119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52" name="Retângulo: Cantos Arredondados 51">
            <a:hlinkClick r:id="rId15" action="ppaction://hlinksldjump"/>
            <a:extLst>
              <a:ext uri="{FF2B5EF4-FFF2-40B4-BE49-F238E27FC236}">
                <a16:creationId xmlns:a16="http://schemas.microsoft.com/office/drawing/2014/main" id="{9A4BFD5C-43DF-48AA-8856-B0D91BDCC2EB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53" name="Retângulo: Cantos Arredondados 52">
            <a:hlinkClick r:id="rId16" action="ppaction://hlinksldjump"/>
            <a:extLst>
              <a:ext uri="{FF2B5EF4-FFF2-40B4-BE49-F238E27FC236}">
                <a16:creationId xmlns:a16="http://schemas.microsoft.com/office/drawing/2014/main" id="{D7B9D7E0-EE72-4B74-9518-5C774801BD0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25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5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33" grpId="0" animBg="1"/>
      <p:bldP spid="33" grpId="1" animBg="1"/>
      <p:bldP spid="13" grpId="0" animBg="1"/>
      <p:bldP spid="13" grpId="1" animBg="1"/>
      <p:bldP spid="45" grpId="0" animBg="1"/>
      <p:bldP spid="45" grpId="1" animBg="1"/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Why does it work</a:t>
            </a:r>
            <a:r>
              <a:rPr lang="en-US" sz="2400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If we multiply matrices in the second member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Remembering the possible cofactor expansions of </a:t>
            </a:r>
            <a:r>
              <a:rPr lang="en-US" sz="2400" dirty="0">
                <a:sym typeface="Symbol" panose="05050102010706020507" pitchFamily="18" charset="2"/>
              </a:rPr>
              <a:t> along its columns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Rememb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ctor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ESSON 16  </a:t>
                </a:r>
                <a:r>
                  <a:rPr lang="en-GB" dirty="0"/>
                  <a:t>and  </a:t>
                </a:r>
                <a:r>
                  <a:rPr lang="en-GB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tor</a:t>
                </a: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expansion of a Determinant </a:t>
                </a:r>
                <a:r>
                  <a:rPr lang="en-GB" dirty="0"/>
                  <a:t>– </a:t>
                </a:r>
                <a:r>
                  <a:rPr lang="en-GB" b="1" dirty="0"/>
                  <a:t>LESSON 17</a:t>
                </a: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464" t="-2778" b="-180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3201964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2439482"/>
                <a:ext cx="3373821" cy="919401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n-US" sz="1600" dirty="0"/>
                  <a:t>Cofactor expansion of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n-US" sz="1600" b="1" dirty="0"/>
                  <a:t>along the n</a:t>
                </a:r>
                <a:r>
                  <a:rPr lang="en-US" sz="1600" b="1" baseline="30000" dirty="0"/>
                  <a:t>th</a:t>
                </a:r>
                <a:r>
                  <a:rPr lang="en-US" sz="1600" b="1" dirty="0"/>
                  <a:t> column</a:t>
                </a:r>
                <a:r>
                  <a:rPr lang="en-US" sz="1600" dirty="0"/>
                  <a:t> where 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𝒊𝒏</m:t>
                        </m:r>
                      </m:sub>
                    </m:sSub>
                  </m:oMath>
                </a14:m>
                <a:r>
                  <a:rPr lang="en-US" sz="1600" dirty="0"/>
                  <a:t>were substituted by the constant term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2439482"/>
                <a:ext cx="3373821" cy="919401"/>
              </a:xfrm>
              <a:prstGeom prst="roundRect">
                <a:avLst/>
              </a:prstGeom>
              <a:blipFill>
                <a:blip r:embed="rId7"/>
                <a:stretch>
                  <a:fillRect b="-2614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2202"/>
              </p:ext>
            </p:extLst>
          </p:nvPr>
        </p:nvGraphicFramePr>
        <p:xfrm>
          <a:off x="2593755" y="3813175"/>
          <a:ext cx="66103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8" imgW="4787640" imgH="1358640" progId="Equation.DSMT4">
                  <p:embed/>
                </p:oleObj>
              </mc:Choice>
              <mc:Fallback>
                <p:oleObj name="Equation" r:id="rId8" imgW="47876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3755" y="3813175"/>
                        <a:ext cx="661035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429115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10" imgW="3390840" imgH="1358640" progId="Equation.DSMT4">
                  <p:embed/>
                </p:oleObj>
              </mc:Choice>
              <mc:Fallback>
                <p:oleObj name="Equation" r:id="rId10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3017671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949601" y="3551226"/>
            <a:ext cx="565297" cy="101180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700" y="5027020"/>
            <a:ext cx="44484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US" sz="1600" b="1" dirty="0">
                <a:solidFill>
                  <a:srgbClr val="F25E4F"/>
                </a:solidFill>
              </a:rPr>
              <a:t>cofactor expansion of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along the n</a:t>
            </a:r>
            <a:r>
              <a:rPr lang="en-US" sz="1600" b="1" baseline="30000" dirty="0">
                <a:solidFill>
                  <a:srgbClr val="F25E4F"/>
                </a:solidFill>
                <a:sym typeface="Symbol" panose="05050102010706020507" pitchFamily="18" charset="2"/>
              </a:rPr>
              <a:t>th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 column</a:t>
            </a: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54168" y="216579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68973" y="135018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1350186"/>
                <a:ext cx="480650" cy="506313"/>
              </a:xfrm>
              <a:prstGeom prst="roundRect">
                <a:avLst/>
              </a:prstGeom>
              <a:blipFill>
                <a:blip r:embed="rId12"/>
                <a:stretch>
                  <a:fillRect r="-2469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: Cantos Arredondados 42">
            <a:hlinkClick r:id="rId16" action="ppaction://hlinksldjump"/>
            <a:extLst>
              <a:ext uri="{FF2B5EF4-FFF2-40B4-BE49-F238E27FC236}">
                <a16:creationId xmlns:a16="http://schemas.microsoft.com/office/drawing/2014/main" id="{0BBFC1A9-8262-4863-AA47-D9DB17DC149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17" action="ppaction://hlinksldjump"/>
            <a:extLst>
              <a:ext uri="{FF2B5EF4-FFF2-40B4-BE49-F238E27FC236}">
                <a16:creationId xmlns:a16="http://schemas.microsoft.com/office/drawing/2014/main" id="{41A725E1-3882-48BE-AF75-CC38D40574C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48" name="Retângulo: Cantos Arredondados 47">
            <a:hlinkClick r:id="rId18" action="ppaction://hlinksldjump"/>
            <a:extLst>
              <a:ext uri="{FF2B5EF4-FFF2-40B4-BE49-F238E27FC236}">
                <a16:creationId xmlns:a16="http://schemas.microsoft.com/office/drawing/2014/main" id="{21947D08-B9FC-4056-9808-5E451AF9147A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50" name="Retângulo: Cantos Arredondados 49">
            <a:hlinkClick r:id="rId19" action="ppaction://hlinksldjump"/>
            <a:extLst>
              <a:ext uri="{FF2B5EF4-FFF2-40B4-BE49-F238E27FC236}">
                <a16:creationId xmlns:a16="http://schemas.microsoft.com/office/drawing/2014/main" id="{F1B0C283-59B8-4281-B5A7-E86881462B8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p:sp>
        <p:nvSpPr>
          <p:cNvPr id="51" name="Retângulo: Cantos Arredondados 50">
            <a:hlinkClick r:id="rId20" action="ppaction://hlinksldjump"/>
            <a:extLst>
              <a:ext uri="{FF2B5EF4-FFF2-40B4-BE49-F238E27FC236}">
                <a16:creationId xmlns:a16="http://schemas.microsoft.com/office/drawing/2014/main" id="{DFDCE944-6AFF-404B-9804-3EDCB4355691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Skip it!</a:t>
            </a:r>
          </a:p>
        </p:txBody>
      </p:sp>
    </p:spTree>
    <p:extLst>
      <p:ext uri="{BB962C8B-B14F-4D97-AF65-F5344CB8AC3E}">
        <p14:creationId xmlns:p14="http://schemas.microsoft.com/office/powerpoint/2010/main" val="31125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Why does it work</a:t>
            </a:r>
            <a:r>
              <a:rPr lang="en-US" sz="2400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If we multiply matrices in the second member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Finally we see the Cramer’s rule, that we have already put to work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Rememb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ctor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ESSON 16  </a:t>
                </a:r>
                <a:r>
                  <a:rPr lang="en-GB" dirty="0"/>
                  <a:t>and  </a:t>
                </a:r>
                <a:r>
                  <a:rPr lang="en-GB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fator</a:t>
                </a:r>
                <a:r>
                  <a:rPr lang="en-GB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expansion of a Determinant </a:t>
                </a:r>
                <a:r>
                  <a:rPr lang="en-GB" dirty="0"/>
                  <a:t>– </a:t>
                </a:r>
                <a:r>
                  <a:rPr lang="en-GB" b="1" dirty="0"/>
                  <a:t>LESSON 17</a:t>
                </a: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41" y="5901555"/>
                <a:ext cx="7872655" cy="437708"/>
              </a:xfrm>
              <a:prstGeom prst="roundRect">
                <a:avLst/>
              </a:prstGeom>
              <a:blipFill>
                <a:blip r:embed="rId6"/>
                <a:stretch>
                  <a:fillRect l="-464" t="-2778" b="-180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Equation" r:id="rId7" imgW="3390840" imgH="1358640" progId="Equation.DSMT4">
                  <p:embed/>
                </p:oleObj>
              </mc:Choice>
              <mc:Fallback>
                <p:oleObj name="Equation" r:id="rId7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BE9E9FE3-5FF1-40BC-BE5E-EC120808E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71304"/>
              </p:ext>
            </p:extLst>
          </p:nvPr>
        </p:nvGraphicFramePr>
        <p:xfrm>
          <a:off x="3066923" y="3708400"/>
          <a:ext cx="16637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" name="Equation" r:id="rId12" imgW="1193760" imgH="1384200" progId="Equation.DSMT4">
                  <p:embed/>
                </p:oleObj>
              </mc:Choice>
              <mc:Fallback>
                <p:oleObj name="Equation" r:id="rId12" imgW="1193760" imgH="1384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66923" y="3708400"/>
                        <a:ext cx="1663700" cy="1925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45819B99-293A-4836-B5B8-9450D1B89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17088"/>
              </p:ext>
            </p:extLst>
          </p:nvPr>
        </p:nvGraphicFramePr>
        <p:xfrm>
          <a:off x="5916594" y="4079807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" name="Equation" r:id="rId14" imgW="749160" imgH="571320" progId="Equation.DSMT4">
                  <p:embed/>
                </p:oleObj>
              </mc:Choice>
              <mc:Fallback>
                <p:oleObj name="Equation" r:id="rId14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6594" y="4079807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eta: Para a Direita 47">
            <a:extLst>
              <a:ext uri="{FF2B5EF4-FFF2-40B4-BE49-F238E27FC236}">
                <a16:creationId xmlns:a16="http://schemas.microsoft.com/office/drawing/2014/main" id="{8293B616-B7DA-468C-97DB-4B4EA04BE69C}"/>
              </a:ext>
            </a:extLst>
          </p:cNvPr>
          <p:cNvSpPr/>
          <p:nvPr/>
        </p:nvSpPr>
        <p:spPr>
          <a:xfrm>
            <a:off x="5228606" y="4531712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6E575491-2CAF-4BAC-AC16-B48E22E1B64C}"/>
              </a:ext>
            </a:extLst>
          </p:cNvPr>
          <p:cNvSpPr/>
          <p:nvPr/>
        </p:nvSpPr>
        <p:spPr>
          <a:xfrm rot="5400000">
            <a:off x="6091564" y="3848526"/>
            <a:ext cx="1133457" cy="1606170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tângulo: Cantos Arredondados 50">
            <a:hlinkClick r:id="rId16" action="ppaction://hlinksldjump"/>
            <a:extLst>
              <a:ext uri="{FF2B5EF4-FFF2-40B4-BE49-F238E27FC236}">
                <a16:creationId xmlns:a16="http://schemas.microsoft.com/office/drawing/2014/main" id="{4F605D33-8C11-444A-80AB-7DC3BFEDFF2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17" action="ppaction://hlinksldjump"/>
            <a:extLst>
              <a:ext uri="{FF2B5EF4-FFF2-40B4-BE49-F238E27FC236}">
                <a16:creationId xmlns:a16="http://schemas.microsoft.com/office/drawing/2014/main" id="{EAFC76C4-89CF-485D-A657-F132796006C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53" name="Retângulo: Cantos Arredondados 52">
            <a:hlinkClick r:id="rId18" action="ppaction://hlinksldjump"/>
            <a:extLst>
              <a:ext uri="{FF2B5EF4-FFF2-40B4-BE49-F238E27FC236}">
                <a16:creationId xmlns:a16="http://schemas.microsoft.com/office/drawing/2014/main" id="{F212870F-5C7B-46B0-86B4-525692BD1C4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54" name="Retângulo: Cantos Arredondados 53">
            <a:hlinkClick r:id="rId19" action="ppaction://hlinksldjump"/>
            <a:extLst>
              <a:ext uri="{FF2B5EF4-FFF2-40B4-BE49-F238E27FC236}">
                <a16:creationId xmlns:a16="http://schemas.microsoft.com/office/drawing/2014/main" id="{21D01052-0059-4144-ACD3-F7161FCA5578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p:sp>
        <p:nvSpPr>
          <p:cNvPr id="26" name="Retângulo: Cantos Arredondados 25">
            <a:hlinkClick r:id="rId20" action="ppaction://hlinksldjump"/>
            <a:extLst>
              <a:ext uri="{FF2B5EF4-FFF2-40B4-BE49-F238E27FC236}">
                <a16:creationId xmlns:a16="http://schemas.microsoft.com/office/drawing/2014/main" id="{E6B223BD-9BE0-41B1-B029-9369E0AFB1DB}"/>
              </a:ext>
            </a:extLst>
          </p:cNvPr>
          <p:cNvSpPr/>
          <p:nvPr/>
        </p:nvSpPr>
        <p:spPr>
          <a:xfrm>
            <a:off x="11088414" y="5209968"/>
            <a:ext cx="818049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Skip it!</a:t>
            </a:r>
          </a:p>
        </p:txBody>
      </p:sp>
    </p:spTree>
    <p:extLst>
      <p:ext uri="{BB962C8B-B14F-4D97-AF65-F5344CB8AC3E}">
        <p14:creationId xmlns:p14="http://schemas.microsoft.com/office/powerpoint/2010/main" val="426757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 animBg="1"/>
      <p:bldP spid="61" grpId="0"/>
      <p:bldP spid="48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2"/>
            <a:ext cx="9914021" cy="5940849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Discussion Cases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the system is </a:t>
                </a:r>
                <a:r>
                  <a:rPr lang="en-US" sz="2400" b="1" dirty="0"/>
                  <a:t>consistent</a:t>
                </a:r>
                <a:r>
                  <a:rPr lang="en-US" sz="2400" dirty="0"/>
                  <a:t> and has a unique solution.</a:t>
                </a:r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  <a:blipFill>
                <a:blip r:embed="rId5"/>
                <a:stretch>
                  <a:fillRect l="-903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the system may have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finitely many solutions </a:t>
                </a:r>
                <a:r>
                  <a:rPr lang="en-US" sz="2400" dirty="0"/>
                  <a:t>or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o solution </a:t>
                </a:r>
                <a:r>
                  <a:rPr lang="en-US" sz="2400" dirty="0"/>
                  <a:t>(inconsistent)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  <a:blipFill>
                <a:blip r:embed="rId6"/>
                <a:stretch>
                  <a:fillRect l="-903" t="-6618" r="-1289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 35">
            <a:extLst>
              <a:ext uri="{FF2B5EF4-FFF2-40B4-BE49-F238E27FC236}">
                <a16:creationId xmlns:a16="http://schemas.microsoft.com/office/drawing/2014/main" id="{2240CF0D-4C48-4EF3-9237-C64A4C764EEB}"/>
              </a:ext>
            </a:extLst>
          </p:cNvPr>
          <p:cNvSpPr/>
          <p:nvPr/>
        </p:nvSpPr>
        <p:spPr>
          <a:xfrm>
            <a:off x="2362356" y="2860994"/>
            <a:ext cx="9472288" cy="33333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t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Notice that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/>
              <p:nvPr/>
            </p:nvSpPr>
            <p:spPr>
              <a:xfrm>
                <a:off x="2362356" y="3176925"/>
                <a:ext cx="945726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dirty="0"/>
                  <a:t>If the system is </a:t>
                </a:r>
                <a:r>
                  <a:rPr lang="en-US" b="1" dirty="0"/>
                  <a:t>not square </a:t>
                </a:r>
                <a:r>
                  <a:rPr lang="en-US" dirty="0"/>
                  <a:t>(or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we may still use determinants to solve the system (and apply Cramer’s Rule). 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3176925"/>
                <a:ext cx="9457261" cy="646331"/>
              </a:xfrm>
              <a:prstGeom prst="rect">
                <a:avLst/>
              </a:prstGeom>
              <a:blipFill>
                <a:blip r:embed="rId7"/>
                <a:stretch>
                  <a:fillRect l="-451" t="-4717" r="-516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ângulo 40">
            <a:extLst>
              <a:ext uri="{FF2B5EF4-FFF2-40B4-BE49-F238E27FC236}">
                <a16:creationId xmlns:a16="http://schemas.microsoft.com/office/drawing/2014/main" id="{E784A6BC-8B45-4CE8-B29E-604370CB3389}"/>
              </a:ext>
            </a:extLst>
          </p:cNvPr>
          <p:cNvSpPr/>
          <p:nvPr/>
        </p:nvSpPr>
        <p:spPr>
          <a:xfrm>
            <a:off x="2362356" y="3793489"/>
            <a:ext cx="94572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dirty="0"/>
              <a:t>We need to obtain the biggest non null determinant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ncipal Minor</a:t>
            </a:r>
            <a:r>
              <a:rPr lang="en-US" dirty="0"/>
              <a:t>), inside the Coefficient Matrix and analyze the compatibility of non-principal equations (if there are any) through </a:t>
            </a:r>
            <a:r>
              <a:rPr lang="en-US" dirty="0" err="1"/>
              <a:t>Rouché</a:t>
            </a:r>
            <a:r>
              <a:rPr lang="en-US" dirty="0"/>
              <a:t> Theorem (“</a:t>
            </a:r>
            <a:r>
              <a:rPr lang="en-US" i="1" dirty="0"/>
              <a:t>the system is consistent if and only if  all Characteristic Minors are null</a:t>
            </a:r>
            <a:r>
              <a:rPr lang="en-US" dirty="0"/>
              <a:t>”). If the theorem results are: 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18C72CD2-8EDD-4998-B13E-E3AAC4B057DE}"/>
              </a:ext>
            </a:extLst>
          </p:cNvPr>
          <p:cNvSpPr/>
          <p:nvPr/>
        </p:nvSpPr>
        <p:spPr>
          <a:xfrm>
            <a:off x="2711669" y="4905909"/>
            <a:ext cx="91079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Courier New" panose="02070309020205020404" pitchFamily="49" charset="0"/>
              <a:buChar char="o"/>
            </a:pPr>
            <a:r>
              <a:rPr lang="en-US" dirty="0"/>
              <a:t>not accomplished, the systems i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onsistent</a:t>
            </a:r>
            <a:r>
              <a:rPr lang="en-US" dirty="0"/>
              <a:t>.</a:t>
            </a:r>
          </a:p>
          <a:p>
            <a:pPr marL="342900" indent="-342900" algn="just">
              <a:buClr>
                <a:srgbClr val="F25E4F"/>
              </a:buClr>
              <a:buFont typeface="Courier New" panose="02070309020205020404" pitchFamily="49" charset="0"/>
              <a:buChar char="o"/>
            </a:pPr>
            <a:r>
              <a:rPr lang="en-US" dirty="0"/>
              <a:t>accomplished, the system is reduced to the principal equations and variables, passing all the free (secondary) variable terms to the system second member of all the principal equations – at this point Cramer’s rule may be applied to solve a system with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initely many solutions </a:t>
            </a:r>
            <a:endParaRPr lang="en-US" dirty="0"/>
          </a:p>
        </p:txBody>
      </p:sp>
      <p:sp>
        <p:nvSpPr>
          <p:cNvPr id="44" name="Retângulo: Cantos Arredondados 43">
            <a:hlinkClick r:id="rId8" action="ppaction://hlinksldjump"/>
            <a:extLst>
              <a:ext uri="{FF2B5EF4-FFF2-40B4-BE49-F238E27FC236}">
                <a16:creationId xmlns:a16="http://schemas.microsoft.com/office/drawing/2014/main" id="{9109DD0F-D046-4B39-B45C-08AE008E4D4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9" action="ppaction://hlinksldjump"/>
            <a:extLst>
              <a:ext uri="{FF2B5EF4-FFF2-40B4-BE49-F238E27FC236}">
                <a16:creationId xmlns:a16="http://schemas.microsoft.com/office/drawing/2014/main" id="{7A360849-E320-497C-9837-50CFCB2D6FB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46" name="Retângulo: Cantos Arredondados 45">
            <a:hlinkClick r:id="rId10" action="ppaction://hlinksldjump"/>
            <a:extLst>
              <a:ext uri="{FF2B5EF4-FFF2-40B4-BE49-F238E27FC236}">
                <a16:creationId xmlns:a16="http://schemas.microsoft.com/office/drawing/2014/main" id="{35E4CB6A-6481-4E85-A0C0-FEB7A611C5C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51" name="Retângulo: Cantos Arredondados 50">
            <a:hlinkClick r:id="rId11" action="ppaction://hlinksldjump"/>
            <a:extLst>
              <a:ext uri="{FF2B5EF4-FFF2-40B4-BE49-F238E27FC236}">
                <a16:creationId xmlns:a16="http://schemas.microsoft.com/office/drawing/2014/main" id="{3BCD2165-90C8-4383-B39A-C3235ADE2F6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3916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9" grpId="0"/>
      <p:bldP spid="27" grpId="0"/>
      <p:bldP spid="36" grpId="0" animBg="1"/>
      <p:bldP spid="39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Discussion Cases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the system is </a:t>
                </a:r>
                <a:r>
                  <a:rPr lang="en-US" sz="2400" b="1" dirty="0"/>
                  <a:t>consistent</a:t>
                </a:r>
                <a:r>
                  <a:rPr lang="en-US" sz="2400" dirty="0"/>
                  <a:t> and has a unique solution.</a:t>
                </a:r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  <a:blipFill>
                <a:blip r:embed="rId6"/>
                <a:stretch>
                  <a:fillRect l="-903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the system may have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finitely many solutions </a:t>
                </a:r>
                <a:r>
                  <a:rPr lang="en-US" sz="2400" dirty="0"/>
                  <a:t>or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o solution </a:t>
                </a:r>
                <a:r>
                  <a:rPr lang="en-US" sz="2400" dirty="0"/>
                  <a:t>(inconsistent)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  <a:blipFill>
                <a:blip r:embed="rId7"/>
                <a:stretch>
                  <a:fillRect l="-903" t="-6618" r="-1289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3ECD73E8-C64C-4D0E-855A-F5ECE037085E}"/>
                  </a:ext>
                </a:extLst>
              </p:cNvPr>
              <p:cNvSpPr/>
              <p:nvPr/>
            </p:nvSpPr>
            <p:spPr>
              <a:xfrm>
                <a:off x="2211312" y="2786337"/>
                <a:ext cx="945726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espite all these relevant considerations, w</a:t>
                </a:r>
                <a:r>
                  <a:rPr lang="en-GB" sz="2400" dirty="0"/>
                  <a:t>e will use Cramer 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only when the system is consistent</a:t>
                </a:r>
                <a:r>
                  <a:rPr lang="en-GB" sz="2400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dirty="0"/>
                  <a:t>(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/>
                      <m:t>=|</m:t>
                    </m:r>
                    <m:r>
                      <m:rPr>
                        <m:nor/>
                      </m:rPr>
                      <a:rPr lang="en-GB" sz="2400" dirty="0"/>
                      <m:t>𝐴</m:t>
                    </m:r>
                    <m:r>
                      <m:rPr>
                        <m:nor/>
                      </m:rPr>
                      <a:rPr lang="en-GB" sz="2400" dirty="0"/>
                      <m:t>|≠</m:t>
                    </m:r>
                    <m:r>
                      <m:rPr>
                        <m:nor/>
                      </m:rPr>
                      <a:rPr lang="pt-PT" sz="2400" b="0" i="0" dirty="0" smtClean="0"/>
                      <m:t> </m:t>
                    </m:r>
                    <m:r>
                      <m:rPr>
                        <m:nor/>
                      </m:rPr>
                      <a:rPr lang="en-GB" sz="2400" dirty="0"/>
                      <m:t>0</m:t>
                    </m:r>
                  </m:oMath>
                </a14:m>
                <a:r>
                  <a:rPr lang="en-GB" sz="2400" dirty="0"/>
                  <a:t>).</a:t>
                </a:r>
                <a:r>
                  <a:rPr lang="en-US" sz="2400" dirty="0"/>
                  <a:t> Please see future courses for these generalized procedures in terms of linear systems solutions trough determinants.</a:t>
                </a:r>
              </a:p>
            </p:txBody>
          </p:sp>
        </mc:Choice>
        <mc:Fallback xmlns="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3ECD73E8-C64C-4D0E-855A-F5ECE03708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2786337"/>
                <a:ext cx="9457261" cy="1569660"/>
              </a:xfrm>
              <a:prstGeom prst="rect">
                <a:avLst/>
              </a:prstGeom>
              <a:blipFill>
                <a:blip r:embed="rId8"/>
                <a:stretch>
                  <a:fillRect l="-903" t="-3101" r="-967" b="-77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m 6">
            <a:extLst>
              <a:ext uri="{FF2B5EF4-FFF2-40B4-BE49-F238E27FC236}">
                <a16:creationId xmlns:a16="http://schemas.microsoft.com/office/drawing/2014/main" id="{BDC63726-CD4E-43F9-BBC9-085540EE6FB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333"/>
          <a:stretch/>
        </p:blipFill>
        <p:spPr>
          <a:xfrm>
            <a:off x="8944304" y="3997826"/>
            <a:ext cx="1991976" cy="2277845"/>
          </a:xfrm>
          <a:prstGeom prst="rect">
            <a:avLst/>
          </a:prstGeom>
        </p:spPr>
      </p:pic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5DFF6E5C-BBD3-476E-A51A-1ECB52CB9E5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2B63917C-F502-4509-8B5A-A3D8D69FC4B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540097FB-3575-49F1-88F0-0B827E75B7D7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735464AB-CFDA-4DAF-B302-A19DCF50E9F5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88620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ángulo redondeado 11">
            <a:extLst>
              <a:ext uri="{FF2B5EF4-FFF2-40B4-BE49-F238E27FC236}">
                <a16:creationId xmlns:a16="http://schemas.microsoft.com/office/drawing/2014/main" id="{69AFAE46-8FFA-4A46-8CF1-D76C7E7C09AC}"/>
              </a:ext>
            </a:extLst>
          </p:cNvPr>
          <p:cNvSpPr/>
          <p:nvPr/>
        </p:nvSpPr>
        <p:spPr>
          <a:xfrm>
            <a:off x="2088682" y="500513"/>
            <a:ext cx="9914021" cy="2726163"/>
          </a:xfrm>
          <a:prstGeom prst="roundRect">
            <a:avLst>
              <a:gd name="adj" fmla="val 6875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8" name="Rectángulo redondeado 11">
            <a:extLst>
              <a:ext uri="{FF2B5EF4-FFF2-40B4-BE49-F238E27FC236}">
                <a16:creationId xmlns:a16="http://schemas.microsoft.com/office/drawing/2014/main" id="{1FA965C7-0742-46F3-89EE-6D6521919827}"/>
              </a:ext>
            </a:extLst>
          </p:cNvPr>
          <p:cNvSpPr/>
          <p:nvPr/>
        </p:nvSpPr>
        <p:spPr>
          <a:xfrm>
            <a:off x="2088682" y="3429000"/>
            <a:ext cx="9914021" cy="3012362"/>
          </a:xfrm>
          <a:prstGeom prst="roundRect">
            <a:avLst>
              <a:gd name="adj" fmla="val 6875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12C9E4E5-6741-43FA-A2FF-C5EC16E51726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212FC4C-B613-4E0E-B4AC-E42AAC4890D6}"/>
              </a:ext>
            </a:extLst>
          </p:cNvPr>
          <p:cNvSpPr/>
          <p:nvPr/>
        </p:nvSpPr>
        <p:spPr>
          <a:xfrm>
            <a:off x="3973566" y="663664"/>
            <a:ext cx="51494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Important features</a:t>
            </a:r>
            <a:endParaRPr lang="en-US" sz="2400" dirty="0"/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DEB696E7-B27F-4D71-9FB8-F1EEEA0212B8}"/>
              </a:ext>
            </a:extLst>
          </p:cNvPr>
          <p:cNvSpPr/>
          <p:nvPr/>
        </p:nvSpPr>
        <p:spPr>
          <a:xfrm>
            <a:off x="2266619" y="1903825"/>
            <a:ext cx="9654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 algn="just">
              <a:buClr>
                <a:srgbClr val="F25E4F"/>
              </a:buClr>
              <a:tabLst>
                <a:tab pos="273050" algn="l"/>
              </a:tabLst>
            </a:pPr>
            <a:r>
              <a:rPr lang="en-GB" sz="2400" dirty="0"/>
              <a:t>	This is one strong point in favour of this Method: instead of solving the entire system of equations we can use Cramer’s Rule to solve for just one single variable.</a:t>
            </a:r>
            <a:endParaRPr lang="en-US" sz="2400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0CE5CB6-EEDA-406B-B76D-FA14AD1CD653}"/>
              </a:ext>
            </a:extLst>
          </p:cNvPr>
          <p:cNvSpPr/>
          <p:nvPr/>
        </p:nvSpPr>
        <p:spPr>
          <a:xfrm>
            <a:off x="2218486" y="1141340"/>
            <a:ext cx="9654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GB" sz="2400" dirty="0"/>
              <a:t>With this method we can find the solution of just </a:t>
            </a:r>
            <a:r>
              <a:rPr lang="en-GB" sz="2400" b="1" dirty="0"/>
              <a:t>one variable</a:t>
            </a:r>
            <a:r>
              <a:rPr lang="en-GB" sz="2400" dirty="0"/>
              <a:t>/unknown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out having to solve the complete system</a:t>
            </a:r>
            <a:r>
              <a:rPr lang="en-GB" sz="2400" dirty="0"/>
              <a:t>.</a:t>
            </a:r>
            <a:endParaRPr lang="en-US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8D736C2C-4DCE-4BE3-9E14-04C233528F6A}"/>
              </a:ext>
            </a:extLst>
          </p:cNvPr>
          <p:cNvSpPr/>
          <p:nvPr/>
        </p:nvSpPr>
        <p:spPr>
          <a:xfrm>
            <a:off x="2266619" y="3563128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ample</a:t>
            </a:r>
            <a:endParaRPr lang="en-US" sz="2400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/>
              <p:nvPr/>
            </p:nvSpPr>
            <p:spPr>
              <a:xfrm>
                <a:off x="3525693" y="3592529"/>
                <a:ext cx="847701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Use Cramer’s Rule to </a:t>
                </a:r>
                <a:r>
                  <a:rPr lang="en-GB" sz="2000" b="1" dirty="0"/>
                  <a:t>determine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GB" sz="2000" b="1" dirty="0"/>
                  <a:t> </a:t>
                </a:r>
                <a:r>
                  <a:rPr lang="en-GB" sz="2000" dirty="0"/>
                  <a:t>in the system solution, knowing that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GB" sz="2000" dirty="0"/>
                  <a:t>.</a:t>
                </a:r>
              </a:p>
            </p:txBody>
          </p:sp>
        </mc:Choice>
        <mc:Fallback xmlns="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693" y="3592529"/>
                <a:ext cx="8477010" cy="707886"/>
              </a:xfrm>
              <a:prstGeom prst="rect">
                <a:avLst/>
              </a:prstGeom>
              <a:blipFill>
                <a:blip r:embed="rId6"/>
                <a:stretch>
                  <a:fillRect l="-719" t="-4310" r="-1078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/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4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4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blipFill>
                <a:blip r:embed="rId7"/>
                <a:stretch>
                  <a:fillRect l="-2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2D0D853B-3A42-4DB5-A5EC-95C52D179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52840"/>
              </p:ext>
            </p:extLst>
          </p:nvPr>
        </p:nvGraphicFramePr>
        <p:xfrm>
          <a:off x="7755384" y="4752503"/>
          <a:ext cx="698400" cy="53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" name="Equation" r:id="rId8" imgW="698400" imgH="533160" progId="Equation.DSMT4">
                  <p:embed/>
                </p:oleObj>
              </mc:Choice>
              <mc:Fallback>
                <p:oleObj name="Equation" r:id="rId8" imgW="698400" imgH="53316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5384" y="4752503"/>
                        <a:ext cx="698400" cy="533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0F548A6F-EC42-4468-9C48-B174F1E9F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16245"/>
              </p:ext>
            </p:extLst>
          </p:nvPr>
        </p:nvGraphicFramePr>
        <p:xfrm>
          <a:off x="8417423" y="4244414"/>
          <a:ext cx="132048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" name="Equation" r:id="rId10" imgW="1320480" imgH="1358640" progId="Equation.DSMT4">
                  <p:embed/>
                </p:oleObj>
              </mc:Choice>
              <mc:Fallback>
                <p:oleObj name="Equation" r:id="rId10" imgW="132048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17423" y="4244414"/>
                        <a:ext cx="1320480" cy="135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729638E3-7BAA-4081-835F-90ED55247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48968"/>
              </p:ext>
            </p:extLst>
          </p:nvPr>
        </p:nvGraphicFramePr>
        <p:xfrm>
          <a:off x="9744410" y="4410024"/>
          <a:ext cx="2092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" name="Equation" r:id="rId12" imgW="2095200" imgH="1015920" progId="Equation.DSMT4">
                  <p:embed/>
                </p:oleObj>
              </mc:Choice>
              <mc:Fallback>
                <p:oleObj name="Equation" r:id="rId12" imgW="2095200" imgH="101592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0F548A6F-EC42-4468-9C48-B174F1E9F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44410" y="4410024"/>
                        <a:ext cx="2092325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70EED009-35B4-4287-A650-8EA6FA2EC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95154"/>
              </p:ext>
            </p:extLst>
          </p:nvPr>
        </p:nvGraphicFramePr>
        <p:xfrm>
          <a:off x="6235317" y="5880039"/>
          <a:ext cx="31448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" name="Equation" r:id="rId14" imgW="3149280" imgH="279360" progId="Equation.DSMT4">
                  <p:embed/>
                </p:oleObj>
              </mc:Choice>
              <mc:Fallback>
                <p:oleObj name="Equation" r:id="rId14" imgW="3149280" imgH="27936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729638E3-7BAA-4081-835F-90ED55247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35317" y="5880039"/>
                        <a:ext cx="3144838" cy="27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C006026-FEF3-4106-95A4-7510E9B3AA22}"/>
              </a:ext>
            </a:extLst>
          </p:cNvPr>
          <p:cNvSpPr/>
          <p:nvPr/>
        </p:nvSpPr>
        <p:spPr>
          <a:xfrm>
            <a:off x="9614836" y="5889401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243D5E7-9B4F-453A-B810-57CF2345A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57632"/>
              </p:ext>
            </p:extLst>
          </p:nvPr>
        </p:nvGraphicFramePr>
        <p:xfrm>
          <a:off x="10171121" y="5719928"/>
          <a:ext cx="1103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" name="Equation" r:id="rId16" imgW="1104840" imgH="571320" progId="Equation.DSMT4">
                  <p:embed/>
                </p:oleObj>
              </mc:Choice>
              <mc:Fallback>
                <p:oleObj name="Equation" r:id="rId16" imgW="1104840" imgH="57132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70EED009-35B4-4287-A650-8EA6FA2EC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71121" y="5719928"/>
                        <a:ext cx="1103313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A7E52BC1-81FA-469B-BE3A-95729A8D7548}"/>
              </a:ext>
            </a:extLst>
          </p:cNvPr>
          <p:cNvSpPr/>
          <p:nvPr/>
        </p:nvSpPr>
        <p:spPr>
          <a:xfrm>
            <a:off x="10120622" y="5628348"/>
            <a:ext cx="1225610" cy="726612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2" name="Conexão reta 11">
            <a:extLst>
              <a:ext uri="{FF2B5EF4-FFF2-40B4-BE49-F238E27FC236}">
                <a16:creationId xmlns:a16="http://schemas.microsoft.com/office/drawing/2014/main" id="{BBEF73D7-CBBA-4B84-A37F-7E5ADB20D5F0}"/>
              </a:ext>
            </a:extLst>
          </p:cNvPr>
          <p:cNvCxnSpPr/>
          <p:nvPr/>
        </p:nvCxnSpPr>
        <p:spPr>
          <a:xfrm>
            <a:off x="9122979" y="2245519"/>
            <a:ext cx="2749919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xão reta 50">
            <a:extLst>
              <a:ext uri="{FF2B5EF4-FFF2-40B4-BE49-F238E27FC236}">
                <a16:creationId xmlns:a16="http://schemas.microsoft.com/office/drawing/2014/main" id="{E91E6B4A-3A49-41CF-82FC-CE25D730710D}"/>
              </a:ext>
            </a:extLst>
          </p:cNvPr>
          <p:cNvCxnSpPr>
            <a:cxnSpLocks/>
          </p:cNvCxnSpPr>
          <p:nvPr/>
        </p:nvCxnSpPr>
        <p:spPr>
          <a:xfrm>
            <a:off x="2598606" y="2639657"/>
            <a:ext cx="9194001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xão reta 51">
            <a:extLst>
              <a:ext uri="{FF2B5EF4-FFF2-40B4-BE49-F238E27FC236}">
                <a16:creationId xmlns:a16="http://schemas.microsoft.com/office/drawing/2014/main" id="{5352724D-DA6B-472C-A8DA-B5639E09B881}"/>
              </a:ext>
            </a:extLst>
          </p:cNvPr>
          <p:cNvCxnSpPr>
            <a:cxnSpLocks/>
          </p:cNvCxnSpPr>
          <p:nvPr/>
        </p:nvCxnSpPr>
        <p:spPr>
          <a:xfrm>
            <a:off x="2598606" y="3007519"/>
            <a:ext cx="1773697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Seta: Para a Direita 52">
            <a:extLst>
              <a:ext uri="{FF2B5EF4-FFF2-40B4-BE49-F238E27FC236}">
                <a16:creationId xmlns:a16="http://schemas.microsoft.com/office/drawing/2014/main" id="{6B65FDC0-5F68-46C1-AD75-04FE832C59D5}"/>
              </a:ext>
            </a:extLst>
          </p:cNvPr>
          <p:cNvSpPr/>
          <p:nvPr/>
        </p:nvSpPr>
        <p:spPr>
          <a:xfrm>
            <a:off x="5570091" y="4795496"/>
            <a:ext cx="231632" cy="303036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409C05BE-5F29-49BD-9A5E-491CF1F15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30345"/>
              </p:ext>
            </p:extLst>
          </p:nvPr>
        </p:nvGraphicFramePr>
        <p:xfrm>
          <a:off x="5843877" y="4255553"/>
          <a:ext cx="190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" name="Equation" r:id="rId18" imgW="1904760" imgH="1358640" progId="Equation.DSMT4">
                  <p:embed/>
                </p:oleObj>
              </mc:Choice>
              <mc:Fallback>
                <p:oleObj name="Equation" r:id="rId18" imgW="190476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43877" y="4255553"/>
                        <a:ext cx="1905000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51B3101-73AC-4348-8267-E31C329B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12755"/>
              </p:ext>
            </p:extLst>
          </p:nvPr>
        </p:nvGraphicFramePr>
        <p:xfrm>
          <a:off x="5866625" y="4238704"/>
          <a:ext cx="189216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2" name="Equation" r:id="rId20" imgW="1892160" imgH="1358640" progId="Equation.DSMT4">
                  <p:embed/>
                </p:oleObj>
              </mc:Choice>
              <mc:Fallback>
                <p:oleObj name="Equation" r:id="rId20" imgW="189216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66625" y="4238704"/>
                        <a:ext cx="1892160" cy="13586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Curvada Para a Esquerda 15">
            <a:extLst>
              <a:ext uri="{FF2B5EF4-FFF2-40B4-BE49-F238E27FC236}">
                <a16:creationId xmlns:a16="http://schemas.microsoft.com/office/drawing/2014/main" id="{BFE5A228-51E1-4884-9745-6B65C041E46E}"/>
              </a:ext>
            </a:extLst>
          </p:cNvPr>
          <p:cNvSpPr/>
          <p:nvPr/>
        </p:nvSpPr>
        <p:spPr>
          <a:xfrm flipH="1">
            <a:off x="6136896" y="4752503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Seta: Curvada Para a Esquerda 55">
            <a:extLst>
              <a:ext uri="{FF2B5EF4-FFF2-40B4-BE49-F238E27FC236}">
                <a16:creationId xmlns:a16="http://schemas.microsoft.com/office/drawing/2014/main" id="{47F47FDE-E8A8-4E28-9410-63B013B583C4}"/>
              </a:ext>
            </a:extLst>
          </p:cNvPr>
          <p:cNvSpPr/>
          <p:nvPr/>
        </p:nvSpPr>
        <p:spPr>
          <a:xfrm flipH="1" flipV="1">
            <a:off x="6136896" y="4389365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extLst>
              <a:ext uri="{FF2B5EF4-FFF2-40B4-BE49-F238E27FC236}">
                <a16:creationId xmlns:a16="http://schemas.microsoft.com/office/drawing/2014/main" id="{DBA71BBE-F86A-40BC-9EA8-7E1EA8CC6CAD}"/>
              </a:ext>
            </a:extLst>
          </p:cNvPr>
          <p:cNvSpPr/>
          <p:nvPr/>
        </p:nvSpPr>
        <p:spPr>
          <a:xfrm>
            <a:off x="8795077" y="4219282"/>
            <a:ext cx="358251" cy="1358640"/>
          </a:xfrm>
          <a:prstGeom prst="roundRect">
            <a:avLst/>
          </a:prstGeom>
          <a:noFill/>
          <a:ln w="1905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E2D9A08D-6CB4-4AE3-B13E-7732817E4A5F}"/>
              </a:ext>
            </a:extLst>
          </p:cNvPr>
          <p:cNvCxnSpPr/>
          <p:nvPr/>
        </p:nvCxnSpPr>
        <p:spPr>
          <a:xfrm>
            <a:off x="8470801" y="4735394"/>
            <a:ext cx="32487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5183169F-C9A3-4CB1-9744-515A824001C4}"/>
              </a:ext>
            </a:extLst>
          </p:cNvPr>
          <p:cNvCxnSpPr>
            <a:cxnSpLocks/>
          </p:cNvCxnSpPr>
          <p:nvPr/>
        </p:nvCxnSpPr>
        <p:spPr>
          <a:xfrm>
            <a:off x="9174348" y="4735394"/>
            <a:ext cx="46150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520D6CF0-E837-4EFB-82C7-7838AC5A76FC}"/>
              </a:ext>
            </a:extLst>
          </p:cNvPr>
          <p:cNvSpPr/>
          <p:nvPr/>
        </p:nvSpPr>
        <p:spPr>
          <a:xfrm>
            <a:off x="2995137" y="4230081"/>
            <a:ext cx="7966842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Notice that</a:t>
            </a:r>
            <a:endParaRPr lang="en-GB" sz="2000" dirty="0"/>
          </a:p>
        </p:txBody>
      </p:sp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F6391EC7-2385-4775-9B05-5F17C1F45EDC}"/>
              </a:ext>
            </a:extLst>
          </p:cNvPr>
          <p:cNvSpPr/>
          <p:nvPr/>
        </p:nvSpPr>
        <p:spPr>
          <a:xfrm>
            <a:off x="4337564" y="4239180"/>
            <a:ext cx="6683924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e are more efficient methods to solve linear systems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2" action="ppaction://hlinksldjump"/>
            <a:extLst>
              <a:ext uri="{FF2B5EF4-FFF2-40B4-BE49-F238E27FC236}">
                <a16:creationId xmlns:a16="http://schemas.microsoft.com/office/drawing/2014/main" id="{C3720681-F7EC-4963-9A7E-EB80883AB41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3" action="ppaction://hlinksldjump"/>
            <a:extLst>
              <a:ext uri="{FF2B5EF4-FFF2-40B4-BE49-F238E27FC236}">
                <a16:creationId xmlns:a16="http://schemas.microsoft.com/office/drawing/2014/main" id="{B17D54B2-EED3-4D81-9216-A07BEA97456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66" name="Retângulo: Cantos Arredondados 65">
            <a:hlinkClick r:id="rId24" action="ppaction://hlinksldjump"/>
            <a:extLst>
              <a:ext uri="{FF2B5EF4-FFF2-40B4-BE49-F238E27FC236}">
                <a16:creationId xmlns:a16="http://schemas.microsoft.com/office/drawing/2014/main" id="{DBB690B9-0040-43F2-BB8B-7B88F323BBC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67" name="Retângulo: Cantos Arredondados 66">
            <a:hlinkClick r:id="rId25" action="ppaction://hlinksldjump"/>
            <a:extLst>
              <a:ext uri="{FF2B5EF4-FFF2-40B4-BE49-F238E27FC236}">
                <a16:creationId xmlns:a16="http://schemas.microsoft.com/office/drawing/2014/main" id="{61A34CDC-1540-4AD8-BD49-B813F5D67B5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241387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5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5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33" grpId="0"/>
      <p:bldP spid="35" grpId="0"/>
      <p:bldP spid="36" grpId="0"/>
      <p:bldP spid="38" grpId="0"/>
      <p:bldP spid="38" grpId="1"/>
      <p:bldP spid="39" grpId="0"/>
      <p:bldP spid="39" grpId="1"/>
      <p:bldP spid="40" grpId="0"/>
      <p:bldP spid="40" grpId="1"/>
      <p:bldP spid="46" grpId="0" animBg="1"/>
      <p:bldP spid="46" grpId="1" animBg="1"/>
      <p:bldP spid="50" grpId="0" animBg="1"/>
      <p:bldP spid="50" grpId="1" animBg="1"/>
      <p:bldP spid="53" grpId="0" animBg="1"/>
      <p:bldP spid="53" grpId="1" animBg="1"/>
      <p:bldP spid="16" grpId="0" animBg="1"/>
      <p:bldP spid="16" grpId="1" animBg="1"/>
      <p:bldP spid="56" grpId="0" animBg="1"/>
      <p:bldP spid="56" grpId="1" animBg="1"/>
      <p:bldP spid="17" grpId="0" animBg="1"/>
      <p:bldP spid="17" grpId="1" animBg="1"/>
      <p:bldP spid="62" grpId="0" animBg="1"/>
      <p:bldP spid="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8355727" y="336331"/>
            <a:ext cx="2711659" cy="1679281"/>
          </a:xfrm>
          <a:prstGeom prst="cloudCallout">
            <a:avLst>
              <a:gd name="adj1" fmla="val 39312"/>
              <a:gd name="adj2" fmla="val 46314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rgbClr val="0C2B8E"/>
                </a:solidFill>
              </a:rPr>
              <a:t>Pick a pen and paper and … TRY IT!...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5B0B35FE-03FF-4243-A9FA-B0CC6A2D31F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876" y="1749795"/>
            <a:ext cx="1354455" cy="4572000"/>
          </a:xfrm>
          <a:prstGeom prst="rect">
            <a:avLst/>
          </a:prstGeom>
        </p:spPr>
      </p:pic>
      <p:sp>
        <p:nvSpPr>
          <p:cNvPr id="27" name="Retângulo: Cantos Arredondados 26">
            <a:hlinkClick r:id="rId8" action="ppaction://hlinksldjump"/>
            <a:extLst>
              <a:ext uri="{FF2B5EF4-FFF2-40B4-BE49-F238E27FC236}">
                <a16:creationId xmlns:a16="http://schemas.microsoft.com/office/drawing/2014/main" id="{BF175896-34A6-47F9-9021-4F1E7106B04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9" action="ppaction://hlinksldjump"/>
            <a:extLst>
              <a:ext uri="{FF2B5EF4-FFF2-40B4-BE49-F238E27FC236}">
                <a16:creationId xmlns:a16="http://schemas.microsoft.com/office/drawing/2014/main" id="{C8756AF1-6AFB-4D85-9268-1C6A66EDB86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643E022D-A825-46A0-B9D5-BC22670184DA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CF5D8E79-59C3-421A-8925-1825D4F7366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10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1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D69FB78B-334C-4C7D-A193-E25B63FC1AC5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1BBC5919-45D2-46E9-841D-2E138293A525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18" name="Retângulo: Cantos Arredondados 17">
            <a:hlinkClick r:id="rId8" action="ppaction://hlinksldjump"/>
            <a:extLst>
              <a:ext uri="{FF2B5EF4-FFF2-40B4-BE49-F238E27FC236}">
                <a16:creationId xmlns:a16="http://schemas.microsoft.com/office/drawing/2014/main" id="{73713D29-1128-4F5D-A45A-7B9E40219983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19" name="Retângulo: Cantos Arredondados 18">
            <a:hlinkClick r:id="rId9" action="ppaction://hlinksldjump"/>
            <a:extLst>
              <a:ext uri="{FF2B5EF4-FFF2-40B4-BE49-F238E27FC236}">
                <a16:creationId xmlns:a16="http://schemas.microsoft.com/office/drawing/2014/main" id="{68EC8AB6-7CA1-44F2-A357-4818CCCA55EA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  <p:sp>
        <p:nvSpPr>
          <p:cNvPr id="23" name="ISPRING_QUIZ_SHAPE0">
            <a:extLst>
              <a:ext uri="{FF2B5EF4-FFF2-40B4-BE49-F238E27FC236}">
                <a16:creationId xmlns:a16="http://schemas.microsoft.com/office/drawing/2014/main" id="{E7513116-0A2E-4ED7-8609-D5D5846CEB5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5" name="ISPRING_QUIZ_SHAPE1">
            <a:extLst>
              <a:ext uri="{FF2B5EF4-FFF2-40B4-BE49-F238E27FC236}">
                <a16:creationId xmlns:a16="http://schemas.microsoft.com/office/drawing/2014/main" id="{C904254C-2992-468B-A30C-F937E3BE695C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26" name="ISPRING_QUIZ_SHAPE2">
            <a:extLst>
              <a:ext uri="{FF2B5EF4-FFF2-40B4-BE49-F238E27FC236}">
                <a16:creationId xmlns:a16="http://schemas.microsoft.com/office/drawing/2014/main" id="{57BF68D4-5DD4-4876-8553-A36D84FED869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28" name="ISPRING_QUIZ_SHAPE3">
            <a:extLst>
              <a:ext uri="{FF2B5EF4-FFF2-40B4-BE49-F238E27FC236}">
                <a16:creationId xmlns:a16="http://schemas.microsoft.com/office/drawing/2014/main" id="{47A35E41-C24B-4A13-8E83-D52A4A7C9ED8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29" name="ISPRING_QUIZ_SHAPE4">
            <a:extLst>
              <a:ext uri="{FF2B5EF4-FFF2-40B4-BE49-F238E27FC236}">
                <a16:creationId xmlns:a16="http://schemas.microsoft.com/office/drawing/2014/main" id="{C99467E3-002E-4E4B-9C25-2474654F5342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73339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4061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Hope you enjoyed it!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7EB9C809-D1DD-4310-9089-0F818EAB61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000" y="1160192"/>
            <a:ext cx="1320165" cy="4572000"/>
          </a:xfrm>
          <a:prstGeom prst="rect">
            <a:avLst/>
          </a:prstGeom>
        </p:spPr>
      </p:pic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0B7897F5-EE27-47A8-8964-C5B4C898467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10" action="ppaction://hlinksldjump"/>
            <a:extLst>
              <a:ext uri="{FF2B5EF4-FFF2-40B4-BE49-F238E27FC236}">
                <a16:creationId xmlns:a16="http://schemas.microsoft.com/office/drawing/2014/main" id="{94CBDCB9-A9B2-42D2-AF53-2FFB63C1D33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FD7C6A09-774C-4AEA-8A12-8F722158607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24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0C12FC31-34EB-4043-851B-2EF4AC3FBEE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666408" y="1335326"/>
            <a:ext cx="42279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Given a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quare</a:t>
            </a:r>
            <a:r>
              <a:rPr lang="en-GB" sz="2400" dirty="0"/>
              <a:t> Linear System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92204"/>
              </p:ext>
            </p:extLst>
          </p:nvPr>
        </p:nvGraphicFramePr>
        <p:xfrm>
          <a:off x="6925167" y="685442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6" imgW="3124080" imgH="1358640" progId="Equation.DSMT4">
                  <p:embed/>
                </p:oleObj>
              </mc:Choice>
              <mc:Fallback>
                <p:oleObj name="Equation" r:id="rId6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5167" y="685442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How does it work? 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623289" y="2671469"/>
            <a:ext cx="90452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b="1" dirty="0">
                <a:solidFill>
                  <a:srgbClr val="F25E4F"/>
                </a:solidFill>
              </a:rPr>
              <a:t>(1) Compute the determinant </a:t>
            </a:r>
            <a:r>
              <a:rPr lang="en-US" sz="2400" dirty="0"/>
              <a:t>of the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fficient Matri</a:t>
            </a:r>
            <a:r>
              <a:rPr lang="en-US" sz="2400" dirty="0"/>
              <a:t>x – frequently represented by 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and named as </a:t>
            </a:r>
            <a:r>
              <a:rPr lang="en-US" sz="2400" b="1" dirty="0">
                <a:sym typeface="Symbol" panose="05050102010706020507" pitchFamily="18" charset="2"/>
              </a:rPr>
              <a:t>System Determinant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  <a:r>
              <a:rPr lang="en-US" sz="2400" dirty="0"/>
              <a:t>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24942"/>
              </p:ext>
            </p:extLst>
          </p:nvPr>
        </p:nvGraphicFramePr>
        <p:xfrm>
          <a:off x="6096000" y="3466252"/>
          <a:ext cx="296386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8" imgW="2145960" imgH="1358640" progId="Equation.DSMT4">
                  <p:embed/>
                </p:oleObj>
              </mc:Choice>
              <mc:Fallback>
                <p:oleObj name="Equation" r:id="rId8" imgW="214596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3466252"/>
                        <a:ext cx="2963863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2340765" y="5472970"/>
            <a:ext cx="9409853" cy="90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NOTICE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2340765" y="5866344"/>
            <a:ext cx="94098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ctr"/>
            <a:r>
              <a:rPr lang="en-US" sz="2400" dirty="0"/>
              <a:t>If the </a:t>
            </a:r>
            <a:r>
              <a:rPr lang="en-US" sz="2400" b="1" dirty="0"/>
              <a:t>System Determinant</a:t>
            </a:r>
            <a:r>
              <a:rPr lang="en-US" sz="2400" dirty="0"/>
              <a:t> (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r>
              <a:rPr lang="en-US" sz="2400" dirty="0"/>
              <a:t> is </a:t>
            </a:r>
            <a:r>
              <a:rPr lang="en-US" sz="2400" b="1" dirty="0"/>
              <a:t>nul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/>
              <a:t>Cramer’s Rule does not apply!…</a:t>
            </a:r>
          </a:p>
        </p:txBody>
      </p:sp>
      <p:cxnSp>
        <p:nvCxnSpPr>
          <p:cNvPr id="49" name="Conexão reta 48">
            <a:extLst>
              <a:ext uri="{FF2B5EF4-FFF2-40B4-BE49-F238E27FC236}">
                <a16:creationId xmlns:a16="http://schemas.microsoft.com/office/drawing/2014/main" id="{67A86F72-2A32-43F9-864A-B55CF66083DA}"/>
              </a:ext>
            </a:extLst>
          </p:cNvPr>
          <p:cNvCxnSpPr>
            <a:cxnSpLocks/>
          </p:cNvCxnSpPr>
          <p:nvPr/>
        </p:nvCxnSpPr>
        <p:spPr>
          <a:xfrm>
            <a:off x="7012787" y="3442912"/>
            <a:ext cx="2656731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: Cantos Arredondados 49">
            <a:hlinkClick r:id="rId10" action="ppaction://hlinksldjump"/>
            <a:extLst>
              <a:ext uri="{FF2B5EF4-FFF2-40B4-BE49-F238E27FC236}">
                <a16:creationId xmlns:a16="http://schemas.microsoft.com/office/drawing/2014/main" id="{07D9FB4B-DAA4-45CB-87C3-6D628C4EBC8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1" action="ppaction://hlinksldjump"/>
            <a:extLst>
              <a:ext uri="{FF2B5EF4-FFF2-40B4-BE49-F238E27FC236}">
                <a16:creationId xmlns:a16="http://schemas.microsoft.com/office/drawing/2014/main" id="{3E2BEA59-8AB0-4368-AE4C-ADCDD160B59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52" name="Retângulo: Cantos Arredondados 51">
            <a:hlinkClick r:id="rId12" action="ppaction://hlinksldjump"/>
            <a:extLst>
              <a:ext uri="{FF2B5EF4-FFF2-40B4-BE49-F238E27FC236}">
                <a16:creationId xmlns:a16="http://schemas.microsoft.com/office/drawing/2014/main" id="{86C83F13-FE0F-4B57-A359-AF826B88383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53" name="Retângulo: Cantos Arredondados 52">
            <a:hlinkClick r:id="rId13" action="ppaction://hlinksldjump"/>
            <a:extLst>
              <a:ext uri="{FF2B5EF4-FFF2-40B4-BE49-F238E27FC236}">
                <a16:creationId xmlns:a16="http://schemas.microsoft.com/office/drawing/2014/main" id="{07CFF2B4-806E-4551-9186-EC2017F8B0D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27694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6" grpId="0"/>
      <p:bldP spid="4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How does it work? 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2340765" y="5472970"/>
            <a:ext cx="9409853" cy="90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NOTICE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2340765" y="5866344"/>
            <a:ext cx="94098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ctr"/>
            <a:r>
              <a:rPr lang="en-US" sz="2400" dirty="0"/>
              <a:t>If the </a:t>
            </a:r>
            <a:r>
              <a:rPr lang="en-US" sz="2400" b="1" dirty="0"/>
              <a:t>System Determinant</a:t>
            </a:r>
            <a:r>
              <a:rPr lang="en-US" sz="2400" dirty="0"/>
              <a:t> (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r>
              <a:rPr lang="en-US" sz="2400" dirty="0"/>
              <a:t> is </a:t>
            </a:r>
            <a:r>
              <a:rPr lang="en-US" sz="2400" b="1" dirty="0"/>
              <a:t>nul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/>
              <a:t>Cramer’s Rule does not apply!…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644965" y="942901"/>
            <a:ext cx="9105653" cy="1712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200000"/>
              </a:lnSpc>
            </a:pPr>
            <a:r>
              <a:rPr lang="en-US" sz="2400" b="1" dirty="0">
                <a:solidFill>
                  <a:srgbClr val="F25E4F"/>
                </a:solidFill>
              </a:rPr>
              <a:t>(2) </a:t>
            </a:r>
            <a:r>
              <a:rPr lang="en-US" sz="2400" dirty="0"/>
              <a:t>If the </a:t>
            </a:r>
            <a:r>
              <a:rPr lang="en-US" sz="2400" b="1" dirty="0"/>
              <a:t>System Determinant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dirty="0"/>
              <a:t>, is </a:t>
            </a:r>
            <a:r>
              <a:rPr lang="en-US" sz="2400" b="1" dirty="0"/>
              <a:t>not nul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/>
              <a:t>each solution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/>
              <a:t>, is given by the quotient of two determinants: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33168"/>
              </p:ext>
            </p:extLst>
          </p:nvPr>
        </p:nvGraphicFramePr>
        <p:xfrm>
          <a:off x="7848600" y="1852613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6" imgW="749160" imgH="571320" progId="Equation.DSMT4">
                  <p:embed/>
                </p:oleObj>
              </mc:Choice>
              <mc:Fallback>
                <p:oleObj name="Equation" r:id="rId6" imgW="749160" imgH="57132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48600" y="1852613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>
            <a:extLst>
              <a:ext uri="{FF2B5EF4-FFF2-40B4-BE49-F238E27FC236}">
                <a16:creationId xmlns:a16="http://schemas.microsoft.com/office/drawing/2014/main" id="{321995CB-7F42-4B17-BBCB-70F20D5C6DFD}"/>
              </a:ext>
            </a:extLst>
          </p:cNvPr>
          <p:cNvSpPr/>
          <p:nvPr/>
        </p:nvSpPr>
        <p:spPr>
          <a:xfrm>
            <a:off x="8618481" y="2473434"/>
            <a:ext cx="622421" cy="461159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64A1E83D-00AB-426A-9E05-EA9F401D01C8}"/>
              </a:ext>
            </a:extLst>
          </p:cNvPr>
          <p:cNvCxnSpPr>
            <a:cxnSpLocks/>
          </p:cNvCxnSpPr>
          <p:nvPr/>
        </p:nvCxnSpPr>
        <p:spPr>
          <a:xfrm flipV="1">
            <a:off x="8929691" y="3082837"/>
            <a:ext cx="0" cy="2606457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954DA217-F745-4F45-AD2A-D26C20F12F97}"/>
              </a:ext>
            </a:extLst>
          </p:cNvPr>
          <p:cNvSpPr/>
          <p:nvPr/>
        </p:nvSpPr>
        <p:spPr>
          <a:xfrm>
            <a:off x="7362753" y="5862535"/>
            <a:ext cx="3694130" cy="46115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1481C4DB-9F63-4E34-9434-A652915EE084}"/>
              </a:ext>
            </a:extLst>
          </p:cNvPr>
          <p:cNvSpPr/>
          <p:nvPr/>
        </p:nvSpPr>
        <p:spPr>
          <a:xfrm>
            <a:off x="8034232" y="4019115"/>
            <a:ext cx="2434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solidFill>
                  <a:srgbClr val="C00000"/>
                </a:solidFill>
              </a:rPr>
              <a:t>Division  by zero!..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9397246" y="2181576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where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3051976" y="2852004"/>
            <a:ext cx="4177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is the </a:t>
            </a:r>
            <a:r>
              <a:rPr lang="en-US" sz="2400" b="1" dirty="0"/>
              <a:t>System Determinant</a:t>
            </a:r>
            <a:endParaRPr lang="en-GB" sz="2400" dirty="0"/>
          </a:p>
        </p:txBody>
      </p:sp>
      <p:sp>
        <p:nvSpPr>
          <p:cNvPr id="44" name="Retângulo: Cantos Arredondados 43">
            <a:hlinkClick r:id="rId8" action="ppaction://hlinksldjump"/>
            <a:extLst>
              <a:ext uri="{FF2B5EF4-FFF2-40B4-BE49-F238E27FC236}">
                <a16:creationId xmlns:a16="http://schemas.microsoft.com/office/drawing/2014/main" id="{C2EF1F32-9D6B-482B-8214-2792F7EEDE35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9" action="ppaction://hlinksldjump"/>
            <a:extLst>
              <a:ext uri="{FF2B5EF4-FFF2-40B4-BE49-F238E27FC236}">
                <a16:creationId xmlns:a16="http://schemas.microsoft.com/office/drawing/2014/main" id="{78DB7C35-584F-4FD2-8118-3FFC06523E6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46" name="Retângulo: Cantos Arredondados 45">
            <a:hlinkClick r:id="rId10" action="ppaction://hlinksldjump"/>
            <a:extLst>
              <a:ext uri="{FF2B5EF4-FFF2-40B4-BE49-F238E27FC236}">
                <a16:creationId xmlns:a16="http://schemas.microsoft.com/office/drawing/2014/main" id="{5FA47760-5DD9-4295-812F-2895F30DFD5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47" name="Retângulo: Cantos Arredondados 46">
            <a:hlinkClick r:id="rId11" action="ppaction://hlinksldjump"/>
            <a:extLst>
              <a:ext uri="{FF2B5EF4-FFF2-40B4-BE49-F238E27FC236}">
                <a16:creationId xmlns:a16="http://schemas.microsoft.com/office/drawing/2014/main" id="{254B2368-5FA6-448D-AB5B-00073114195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4417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27" grpId="0"/>
      <p:bldP spid="33" grpId="0" animBg="1"/>
      <p:bldP spid="33" grpId="1" animBg="1"/>
      <p:bldP spid="38" grpId="0" animBg="1"/>
      <p:bldP spid="38" grpId="1" animBg="1"/>
      <p:bldP spid="39" grpId="0"/>
      <p:bldP spid="39" grpId="1"/>
      <p:bldP spid="4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How does it work? 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644965" y="942901"/>
            <a:ext cx="9105653" cy="1712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200000"/>
              </a:lnSpc>
            </a:pPr>
            <a:r>
              <a:rPr lang="en-US" sz="2400" b="1" dirty="0">
                <a:solidFill>
                  <a:srgbClr val="F25E4F"/>
                </a:solidFill>
              </a:rPr>
              <a:t>(2) </a:t>
            </a:r>
            <a:r>
              <a:rPr lang="en-US" sz="2400" dirty="0"/>
              <a:t>If the </a:t>
            </a:r>
            <a:r>
              <a:rPr lang="en-US" sz="2400" b="1" dirty="0"/>
              <a:t>System Determinant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dirty="0"/>
              <a:t>, is </a:t>
            </a:r>
            <a:r>
              <a:rPr lang="en-US" sz="2400" b="1" dirty="0"/>
              <a:t>not nul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/>
              <a:t>each solution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/>
              <a:t>, is given by the quotient of two determinants: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86707"/>
              </p:ext>
            </p:extLst>
          </p:nvPr>
        </p:nvGraphicFramePr>
        <p:xfrm>
          <a:off x="7848600" y="1852613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9" imgW="749160" imgH="571320" progId="Equation.DSMT4">
                  <p:embed/>
                </p:oleObj>
              </mc:Choice>
              <mc:Fallback>
                <p:oleObj name="Equation" r:id="rId9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8600" y="1852613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9397246" y="2181576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where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3051976" y="2852004"/>
            <a:ext cx="4177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is the </a:t>
            </a:r>
            <a:r>
              <a:rPr lang="en-US" sz="2400" b="1" dirty="0"/>
              <a:t>System Determinant</a:t>
            </a:r>
            <a:endParaRPr lang="en-GB" sz="2400" dirty="0"/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B23DECDF-6DF4-4D1C-A379-262418FE569B}"/>
              </a:ext>
            </a:extLst>
          </p:cNvPr>
          <p:cNvSpPr/>
          <p:nvPr/>
        </p:nvSpPr>
        <p:spPr>
          <a:xfrm>
            <a:off x="3051976" y="3565740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is the </a:t>
            </a:r>
            <a:r>
              <a:rPr lang="en-US" sz="2400" b="1" dirty="0"/>
              <a:t>Determinant </a:t>
            </a:r>
            <a:r>
              <a:rPr lang="en-US" sz="2400" dirty="0"/>
              <a:t>obtained from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GB" sz="2400" dirty="0"/>
              <a:t>by replacing the column of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coefficients by the constant column vector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</p:txBody>
      </p:sp>
      <p:sp>
        <p:nvSpPr>
          <p:cNvPr id="9" name="Bolha de Pensamento: Nuvem 8">
            <a:extLst>
              <a:ext uri="{FF2B5EF4-FFF2-40B4-BE49-F238E27FC236}">
                <a16:creationId xmlns:a16="http://schemas.microsoft.com/office/drawing/2014/main" id="{225413CB-9EE1-47B9-AB40-CBDCE096301B}"/>
              </a:ext>
            </a:extLst>
          </p:cNvPr>
          <p:cNvSpPr/>
          <p:nvPr/>
        </p:nvSpPr>
        <p:spPr>
          <a:xfrm>
            <a:off x="7501234" y="4695522"/>
            <a:ext cx="1744717" cy="1284363"/>
          </a:xfrm>
          <a:prstGeom prst="cloudCallout">
            <a:avLst>
              <a:gd name="adj1" fmla="val 102236"/>
              <a:gd name="adj2" fmla="val -33640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  <a:endParaRPr lang="en-GB" sz="5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E388E47A-F4A8-4413-AF66-B8C401F3090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581"/>
          <a:stretch/>
        </p:blipFill>
        <p:spPr>
          <a:xfrm>
            <a:off x="9980089" y="4437272"/>
            <a:ext cx="1571145" cy="2043160"/>
          </a:xfrm>
          <a:prstGeom prst="rect">
            <a:avLst/>
          </a:prstGeom>
        </p:spPr>
      </p:pic>
      <p:cxnSp>
        <p:nvCxnSpPr>
          <p:cNvPr id="37" name="Conexão reta 36">
            <a:extLst>
              <a:ext uri="{FF2B5EF4-FFF2-40B4-BE49-F238E27FC236}">
                <a16:creationId xmlns:a16="http://schemas.microsoft.com/office/drawing/2014/main" id="{4CCB7717-50FE-4E86-BA12-BEA33AE8276E}"/>
              </a:ext>
            </a:extLst>
          </p:cNvPr>
          <p:cNvCxnSpPr>
            <a:cxnSpLocks/>
          </p:cNvCxnSpPr>
          <p:nvPr/>
        </p:nvCxnSpPr>
        <p:spPr>
          <a:xfrm>
            <a:off x="8978583" y="4020981"/>
            <a:ext cx="2656731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43">
            <a:extLst>
              <a:ext uri="{FF2B5EF4-FFF2-40B4-BE49-F238E27FC236}">
                <a16:creationId xmlns:a16="http://schemas.microsoft.com/office/drawing/2014/main" id="{9394FAF4-8BB5-40DD-B108-A832843F5362}"/>
              </a:ext>
            </a:extLst>
          </p:cNvPr>
          <p:cNvCxnSpPr>
            <a:cxnSpLocks/>
          </p:cNvCxnSpPr>
          <p:nvPr/>
        </p:nvCxnSpPr>
        <p:spPr>
          <a:xfrm>
            <a:off x="3518462" y="4437272"/>
            <a:ext cx="6371563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106879" y="2927123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9102104" y="307164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Let’s see how it works! … Still in “theory”!...</a:t>
            </a:r>
            <a:endParaRPr lang="en-GB" sz="2000" i="1" u="sng" dirty="0"/>
          </a:p>
        </p:txBody>
      </p:sp>
      <p:sp>
        <p:nvSpPr>
          <p:cNvPr id="48" name="Retângulo: Cantos Arredondados 47">
            <a:hlinkClick r:id="rId14" action="ppaction://hlinksldjump"/>
            <a:extLst>
              <a:ext uri="{FF2B5EF4-FFF2-40B4-BE49-F238E27FC236}">
                <a16:creationId xmlns:a16="http://schemas.microsoft.com/office/drawing/2014/main" id="{8700AD69-C3F9-47CE-9339-77A2CCE6C5A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15" action="ppaction://hlinksldjump"/>
            <a:extLst>
              <a:ext uri="{FF2B5EF4-FFF2-40B4-BE49-F238E27FC236}">
                <a16:creationId xmlns:a16="http://schemas.microsoft.com/office/drawing/2014/main" id="{BE1B793E-52F2-4C3D-8483-A794DF35A17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50" name="Retângulo: Cantos Arredondados 49">
            <a:hlinkClick r:id="rId16" action="ppaction://hlinksldjump"/>
            <a:extLst>
              <a:ext uri="{FF2B5EF4-FFF2-40B4-BE49-F238E27FC236}">
                <a16:creationId xmlns:a16="http://schemas.microsoft.com/office/drawing/2014/main" id="{4B28A470-2B9F-456D-B4D9-6D5E8DA9D2C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51" name="Retângulo: Cantos Arredondados 50">
            <a:hlinkClick r:id="rId17" action="ppaction://hlinksldjump"/>
            <a:extLst>
              <a:ext uri="{FF2B5EF4-FFF2-40B4-BE49-F238E27FC236}">
                <a16:creationId xmlns:a16="http://schemas.microsoft.com/office/drawing/2014/main" id="{85010C82-4C7E-4459-9BE7-57D731F5489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212333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7.40741E-7 L 0.18047 -0.07778 " pathEditMode="relative" rAng="0" ptsTypes="AA">
                                      <p:cBhvr>
                                        <p:cTn id="26" dur="1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3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7037E-6 L -1.25E-6 -0.35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68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13" grpId="0"/>
      <p:bldP spid="41" grpId="0"/>
      <p:bldP spid="41" grpId="1"/>
      <p:bldP spid="9" grpId="0" animBg="1"/>
      <p:bldP spid="9" grpId="1" animBg="1"/>
      <p:bldP spid="9" grpId="2" animBg="1"/>
      <p:bldP spid="46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How does it work? </a:t>
            </a:r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106879" y="2927123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9102104" y="307164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Let’s see how it works! … Still in “theory”!...</a:t>
            </a:r>
            <a:endParaRPr lang="en-GB" sz="2000" i="1" u="sng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3051976" y="1146904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is the </a:t>
            </a:r>
            <a:r>
              <a:rPr lang="en-US" sz="2400" b="1" dirty="0"/>
              <a:t>Determinant </a:t>
            </a:r>
            <a:r>
              <a:rPr lang="en-US" sz="2400" dirty="0"/>
              <a:t>obtained from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GB" sz="2400" dirty="0"/>
              <a:t>by replacing the column of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coefficients by the constant column vector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68613"/>
              </p:ext>
            </p:extLst>
          </p:nvPr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" name="Equation" r:id="rId10" imgW="4076640" imgH="1358640" progId="Equation.DSMT4">
                  <p:embed/>
                </p:oleObj>
              </mc:Choice>
              <mc:Fallback>
                <p:oleObj name="Equation" r:id="rId10" imgW="407664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42887"/>
              </p:ext>
            </p:extLst>
          </p:nvPr>
        </p:nvGraphicFramePr>
        <p:xfrm>
          <a:off x="4119048" y="4560682"/>
          <a:ext cx="3596400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0" name="Equation" r:id="rId12" imgW="2997000" imgH="1358640" progId="Equation.DSMT4">
                  <p:embed/>
                </p:oleObj>
              </mc:Choice>
              <mc:Fallback>
                <p:oleObj name="Equation" r:id="rId12" imgW="299700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9048" y="4560682"/>
                        <a:ext cx="3596400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FEB220F3-D55A-4145-8540-94ECCDA08081}"/>
              </a:ext>
            </a:extLst>
          </p:cNvPr>
          <p:cNvSpPr/>
          <p:nvPr/>
        </p:nvSpPr>
        <p:spPr>
          <a:xfrm>
            <a:off x="2256512" y="4956072"/>
            <a:ext cx="1547566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The System Determinant</a:t>
            </a:r>
            <a:endParaRPr lang="en-GB" b="1" dirty="0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331" y="2842811"/>
            <a:ext cx="1138694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The</a:t>
            </a:r>
          </a:p>
          <a:p>
            <a:pPr algn="ctr"/>
            <a:r>
              <a:rPr lang="en-US" b="1" dirty="0"/>
              <a:t>System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58764"/>
              </p:ext>
            </p:extLst>
          </p:nvPr>
        </p:nvGraphicFramePr>
        <p:xfrm>
          <a:off x="4024399" y="4562475"/>
          <a:ext cx="3673475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1" name="Equation" r:id="rId14" imgW="3060360" imgH="1358640" progId="Equation.DSMT4">
                  <p:embed/>
                </p:oleObj>
              </mc:Choice>
              <mc:Fallback>
                <p:oleObj name="Equation" r:id="rId14" imgW="306036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24399" y="4562475"/>
                        <a:ext cx="3673475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921E8A6-D296-49FD-BA38-D0AF2ADAE004}"/>
              </a:ext>
            </a:extLst>
          </p:cNvPr>
          <p:cNvSpPr/>
          <p:nvPr/>
        </p:nvSpPr>
        <p:spPr>
          <a:xfrm>
            <a:off x="4698531" y="1219445"/>
            <a:ext cx="3814848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EE7EC424-8B8C-470B-B09D-B0A428983E8B}"/>
              </a:ext>
            </a:extLst>
          </p:cNvPr>
          <p:cNvSpPr/>
          <p:nvPr/>
        </p:nvSpPr>
        <p:spPr>
          <a:xfrm>
            <a:off x="8970000" y="1223649"/>
            <a:ext cx="2736000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75023FF-8136-4BEE-ABDF-D8396815CB01}"/>
              </a:ext>
            </a:extLst>
          </p:cNvPr>
          <p:cNvSpPr/>
          <p:nvPr/>
        </p:nvSpPr>
        <p:spPr>
          <a:xfrm>
            <a:off x="3410555" y="1610382"/>
            <a:ext cx="2443707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37767" y="5177223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extLst>
              <a:ext uri="{FF2B5EF4-FFF2-40B4-BE49-F238E27FC236}">
                <a16:creationId xmlns:a16="http://schemas.microsoft.com/office/drawing/2014/main" id="{14D5EEC6-D243-49E1-9933-9B22592BC5A6}"/>
              </a:ext>
            </a:extLst>
          </p:cNvPr>
          <p:cNvSpPr/>
          <p:nvPr/>
        </p:nvSpPr>
        <p:spPr>
          <a:xfrm>
            <a:off x="5854262" y="1608119"/>
            <a:ext cx="4249056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F857FA0C-9034-494A-8C03-AE2260FEB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94727"/>
              </p:ext>
            </p:extLst>
          </p:nvPr>
        </p:nvGraphicFramePr>
        <p:xfrm>
          <a:off x="8346875" y="2391231"/>
          <a:ext cx="2746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" name="Equation" r:id="rId16" imgW="228600" imgH="1333440" progId="Equation.DSMT4">
                  <p:embed/>
                </p:oleObj>
              </mc:Choice>
              <mc:Fallback>
                <p:oleObj name="Equation" r:id="rId16" imgW="228600" imgH="13334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46875" y="2391231"/>
                        <a:ext cx="274638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33CD870F-4D8C-43AB-ABAA-7D04622796AD}"/>
              </a:ext>
            </a:extLst>
          </p:cNvPr>
          <p:cNvSpPr/>
          <p:nvPr/>
        </p:nvSpPr>
        <p:spPr>
          <a:xfrm rot="5400000">
            <a:off x="7649934" y="2966418"/>
            <a:ext cx="1581610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251774" y="4956072"/>
            <a:ext cx="1547566" cy="7150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n-US" b="1" dirty="0"/>
              <a:t>Determinant</a:t>
            </a:r>
            <a:endParaRPr lang="en-GB" b="1" dirty="0"/>
          </a:p>
        </p:txBody>
      </p:sp>
      <p:sp>
        <p:nvSpPr>
          <p:cNvPr id="57" name="Retângulo: Cantos Arredondados 56">
            <a:hlinkClick r:id="rId18" action="ppaction://hlinksldjump"/>
            <a:extLst>
              <a:ext uri="{FF2B5EF4-FFF2-40B4-BE49-F238E27FC236}">
                <a16:creationId xmlns:a16="http://schemas.microsoft.com/office/drawing/2014/main" id="{CFC15774-2AFC-4B1B-ADF3-484E295F81C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19" action="ppaction://hlinksldjump"/>
            <a:extLst>
              <a:ext uri="{FF2B5EF4-FFF2-40B4-BE49-F238E27FC236}">
                <a16:creationId xmlns:a16="http://schemas.microsoft.com/office/drawing/2014/main" id="{A61DCFC0-25AE-4EE9-8F69-F12BA80FA22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59" name="Retângulo: Cantos Arredondados 58">
            <a:hlinkClick r:id="rId20" action="ppaction://hlinksldjump"/>
            <a:extLst>
              <a:ext uri="{FF2B5EF4-FFF2-40B4-BE49-F238E27FC236}">
                <a16:creationId xmlns:a16="http://schemas.microsoft.com/office/drawing/2014/main" id="{A3C18298-826A-407A-A8A4-450E7BA82B1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60" name="Retângulo: Cantos Arredondados 59">
            <a:hlinkClick r:id="rId21" action="ppaction://hlinksldjump"/>
            <a:extLst>
              <a:ext uri="{FF2B5EF4-FFF2-40B4-BE49-F238E27FC236}">
                <a16:creationId xmlns:a16="http://schemas.microsoft.com/office/drawing/2014/main" id="{9EDC6627-20E3-4143-B373-55D036C23D28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426990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/>
      <p:bldP spid="7" grpId="0" animBg="1"/>
      <p:bldP spid="7" grpId="1" animBg="1"/>
      <p:bldP spid="39" grpId="0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2" grpId="0" animBg="1"/>
      <p:bldP spid="53" grpId="0" animBg="1"/>
      <p:bldP spid="55" grpId="0" animBg="1"/>
      <p:bldP spid="56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251774" y="4956072"/>
            <a:ext cx="1547566" cy="7150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n-US" b="1" dirty="0"/>
              <a:t>Determinant</a:t>
            </a:r>
            <a:endParaRPr lang="en-GB" b="1" dirty="0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Cramer’s Rule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How does it work? 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3051976" y="1146904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is the </a:t>
            </a:r>
            <a:r>
              <a:rPr lang="en-US" sz="2400" b="1" dirty="0"/>
              <a:t>Determinant </a:t>
            </a:r>
            <a:r>
              <a:rPr lang="en-US" sz="2400" dirty="0"/>
              <a:t>obtained from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GB" sz="2400" dirty="0"/>
              <a:t>by replacing the column of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coefficients by the constant column vector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name="Equation" r:id="rId7" imgW="4076640" imgH="1358640" progId="Equation.DSMT4">
                  <p:embed/>
                </p:oleObj>
              </mc:Choice>
              <mc:Fallback>
                <p:oleObj name="Equation" r:id="rId7" imgW="4076640" imgH="13586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048" y="4560682"/>
          <a:ext cx="3596400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9" name="Equation" r:id="rId9" imgW="2997000" imgH="1358640" progId="Equation.DSMT4">
                  <p:embed/>
                </p:oleObj>
              </mc:Choice>
              <mc:Fallback>
                <p:oleObj name="Equation" r:id="rId9" imgW="299700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9048" y="4560682"/>
                        <a:ext cx="3596400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331" y="2842811"/>
            <a:ext cx="1138694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The</a:t>
            </a:r>
          </a:p>
          <a:p>
            <a:pPr algn="ctr"/>
            <a:r>
              <a:rPr lang="en-US" b="1" dirty="0"/>
              <a:t>System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77377"/>
              </p:ext>
            </p:extLst>
          </p:nvPr>
        </p:nvGraphicFramePr>
        <p:xfrm>
          <a:off x="4024299" y="4564909"/>
          <a:ext cx="3673475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name="Equation" r:id="rId11" imgW="3060360" imgH="1358640" progId="Equation.DSMT4">
                  <p:embed/>
                </p:oleObj>
              </mc:Choice>
              <mc:Fallback>
                <p:oleObj name="Equation" r:id="rId11" imgW="3060360" imgH="13586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275744F3-ABB5-44FB-86B2-3B744571F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4299" y="4564909"/>
                        <a:ext cx="3673475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37767" y="5177223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192C1EF9-F77A-4575-AADA-D20FBB3A5B24}"/>
              </a:ext>
            </a:extLst>
          </p:cNvPr>
          <p:cNvCxnSpPr/>
          <p:nvPr/>
        </p:nvCxnSpPr>
        <p:spPr>
          <a:xfrm flipH="1">
            <a:off x="6776775" y="4136115"/>
            <a:ext cx="1388945" cy="1018915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>
            <a:extLst>
              <a:ext uri="{FF2B5EF4-FFF2-40B4-BE49-F238E27FC236}">
                <a16:creationId xmlns:a16="http://schemas.microsoft.com/office/drawing/2014/main" id="{6D48C762-0EAC-4FEA-ABCD-A71122D2822D}"/>
              </a:ext>
            </a:extLst>
          </p:cNvPr>
          <p:cNvSpPr/>
          <p:nvPr/>
        </p:nvSpPr>
        <p:spPr>
          <a:xfrm>
            <a:off x="6205145" y="4644104"/>
            <a:ext cx="392843" cy="1515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DB23A0E7-C913-434C-94D0-5238C9C03E50}"/>
              </a:ext>
            </a:extLst>
          </p:cNvPr>
          <p:cNvGrpSpPr/>
          <p:nvPr/>
        </p:nvGrpSpPr>
        <p:grpSpPr>
          <a:xfrm>
            <a:off x="8210159" y="2391231"/>
            <a:ext cx="461159" cy="1600200"/>
            <a:chOff x="8210159" y="2391231"/>
            <a:chExt cx="461159" cy="1600200"/>
          </a:xfrm>
        </p:grpSpPr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5F502FDC-F46E-49B6-A954-AC29ED7766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129842"/>
                </p:ext>
              </p:extLst>
            </p:nvPr>
          </p:nvGraphicFramePr>
          <p:xfrm>
            <a:off x="8346875" y="2391231"/>
            <a:ext cx="274638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1" name="Equation" r:id="rId13" imgW="228600" imgH="1333440" progId="Equation.DSMT4">
                    <p:embed/>
                  </p:oleObj>
                </mc:Choice>
                <mc:Fallback>
                  <p:oleObj name="Equation" r:id="rId13" imgW="228600" imgH="1333440" progId="Equation.DSMT4">
                    <p:embed/>
                    <p:pic>
                      <p:nvPicPr>
                        <p:cNvPr id="54" name="Objeto 53">
                          <a:extLst>
                            <a:ext uri="{FF2B5EF4-FFF2-40B4-BE49-F238E27FC236}">
                              <a16:creationId xmlns:a16="http://schemas.microsoft.com/office/drawing/2014/main" id="{F857FA0C-9034-494A-8C03-AE2260FEB9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46875" y="2391231"/>
                          <a:ext cx="274638" cy="1600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tângulo: Cantos Arredondados 43">
              <a:extLst>
                <a:ext uri="{FF2B5EF4-FFF2-40B4-BE49-F238E27FC236}">
                  <a16:creationId xmlns:a16="http://schemas.microsoft.com/office/drawing/2014/main" id="{47EC6029-D23D-4E0E-AB61-D1A8458E693E}"/>
                </a:ext>
              </a:extLst>
            </p:cNvPr>
            <p:cNvSpPr/>
            <p:nvPr/>
          </p:nvSpPr>
          <p:spPr>
            <a:xfrm rot="5400000">
              <a:off x="7649934" y="2966418"/>
              <a:ext cx="1581610" cy="461159"/>
            </a:xfrm>
            <a:prstGeom prst="roundRect">
              <a:avLst/>
            </a:prstGeom>
            <a:noFill/>
            <a:ln w="28575">
              <a:solidFill>
                <a:srgbClr val="F25E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63" name="Bolha de Discurso: Retângulo com Cantos Arredondados 62">
            <a:extLst>
              <a:ext uri="{FF2B5EF4-FFF2-40B4-BE49-F238E27FC236}">
                <a16:creationId xmlns:a16="http://schemas.microsoft.com/office/drawing/2014/main" id="{6D01E1F5-1562-423F-B35E-65961B337223}"/>
              </a:ext>
            </a:extLst>
          </p:cNvPr>
          <p:cNvSpPr/>
          <p:nvPr/>
        </p:nvSpPr>
        <p:spPr>
          <a:xfrm>
            <a:off x="9106879" y="3101565"/>
            <a:ext cx="2736000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6">
            <a:extLst>
              <a:ext uri="{FF2B5EF4-FFF2-40B4-BE49-F238E27FC236}">
                <a16:creationId xmlns:a16="http://schemas.microsoft.com/office/drawing/2014/main" id="{E287DB9E-7F17-45CF-AEBF-A5947F750211}"/>
              </a:ext>
            </a:extLst>
          </p:cNvPr>
          <p:cNvSpPr txBox="1"/>
          <p:nvPr/>
        </p:nvSpPr>
        <p:spPr>
          <a:xfrm>
            <a:off x="9186790" y="3347786"/>
            <a:ext cx="2736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Hope you’ve got it!...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4B2D0235-9335-47AD-BA76-FE2C5E01E0EB}"/>
              </a:ext>
            </a:extLst>
          </p:cNvPr>
          <p:cNvSpPr/>
          <p:nvPr/>
        </p:nvSpPr>
        <p:spPr>
          <a:xfrm>
            <a:off x="2910905" y="2224358"/>
            <a:ext cx="5834814" cy="17949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NOTICE</a:t>
            </a:r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C2DF1089-F324-42D9-9C0F-CF1F1D505131}"/>
              </a:ext>
            </a:extLst>
          </p:cNvPr>
          <p:cNvSpPr/>
          <p:nvPr/>
        </p:nvSpPr>
        <p:spPr>
          <a:xfrm>
            <a:off x="2910905" y="2617733"/>
            <a:ext cx="5834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000" dirty="0"/>
              <a:t>There ar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/>
              <a:t> determinants</a:t>
            </a:r>
            <a:r>
              <a:rPr lang="en-US" sz="2000" dirty="0"/>
              <a:t> </a:t>
            </a:r>
            <a:r>
              <a:rPr lang="en-US" sz="2000" b="1" dirty="0">
                <a:sym typeface="Symbol" panose="05050102010706020507" pitchFamily="18" charset="2"/>
              </a:rPr>
              <a:t></a:t>
            </a:r>
            <a:r>
              <a:rPr lang="en-US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000" dirty="0"/>
              <a:t> to be computed -  </a:t>
            </a:r>
            <a:r>
              <a:rPr lang="en-US" sz="2000" b="1" dirty="0"/>
              <a:t>one for each variable</a:t>
            </a:r>
            <a:endParaRPr lang="en-US" sz="20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0730D8AA-3D7A-41AD-9D19-A98536F4B516}"/>
              </a:ext>
            </a:extLst>
          </p:cNvPr>
          <p:cNvSpPr/>
          <p:nvPr/>
        </p:nvSpPr>
        <p:spPr>
          <a:xfrm>
            <a:off x="2910905" y="3305807"/>
            <a:ext cx="5834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000" dirty="0"/>
              <a:t>The notation “</a:t>
            </a:r>
            <a:r>
              <a:rPr lang="en-US" sz="2000" b="1" dirty="0">
                <a:sym typeface="Symbol" panose="05050102010706020507" pitchFamily="18" charset="2"/>
              </a:rPr>
              <a:t>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/>
              <a:t>” may be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ed</a:t>
            </a:r>
            <a:r>
              <a:rPr lang="en-US" sz="2000" dirty="0"/>
              <a:t> according to system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 names </a:t>
            </a:r>
            <a:r>
              <a:rPr lang="en-US" sz="2000" dirty="0"/>
              <a:t>– see examples. </a:t>
            </a:r>
          </a:p>
        </p:txBody>
      </p:sp>
      <p:sp>
        <p:nvSpPr>
          <p:cNvPr id="69" name="Retângulo: Cantos Arredondados 68">
            <a:hlinkClick r:id="rId16" action="ppaction://hlinksldjump"/>
            <a:extLst>
              <a:ext uri="{FF2B5EF4-FFF2-40B4-BE49-F238E27FC236}">
                <a16:creationId xmlns:a16="http://schemas.microsoft.com/office/drawing/2014/main" id="{F6E49CB7-5DA0-4497-A088-BF2D2A567CBE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17" action="ppaction://hlinksldjump"/>
            <a:extLst>
              <a:ext uri="{FF2B5EF4-FFF2-40B4-BE49-F238E27FC236}">
                <a16:creationId xmlns:a16="http://schemas.microsoft.com/office/drawing/2014/main" id="{6F91862A-A891-4750-AD73-64D1D959541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71" name="Retângulo: Cantos Arredondados 70">
            <a:hlinkClick r:id="rId18" action="ppaction://hlinksldjump"/>
            <a:extLst>
              <a:ext uri="{FF2B5EF4-FFF2-40B4-BE49-F238E27FC236}">
                <a16:creationId xmlns:a16="http://schemas.microsoft.com/office/drawing/2014/main" id="{0F8E8D19-991A-46B5-A2AB-959DE2BAF4A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72" name="Retângulo: Cantos Arredondados 71">
            <a:hlinkClick r:id="rId19" action="ppaction://hlinksldjump"/>
            <a:extLst>
              <a:ext uri="{FF2B5EF4-FFF2-40B4-BE49-F238E27FC236}">
                <a16:creationId xmlns:a16="http://schemas.microsoft.com/office/drawing/2014/main" id="{77552EA6-9932-4B39-81C0-849E0388E67B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356968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22222E-6 L -0.16511 0.3240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55" y="16204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5" grpId="0" animBg="1"/>
      <p:bldP spid="11" grpId="0" animBg="1"/>
      <p:bldP spid="63" grpId="0" animBg="1"/>
      <p:bldP spid="64" grpId="0"/>
      <p:bldP spid="66" grpId="0" animBg="1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amples</a:t>
            </a:r>
            <a:endParaRPr lang="en-US" sz="2400" dirty="0">
              <a:solidFill>
                <a:srgbClr val="29A6FF"/>
              </a:solidFill>
            </a:endParaRP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36" name="Bolha de Discurso: Retângulo com Cantos Arredondados 35">
            <a:extLst>
              <a:ext uri="{FF2B5EF4-FFF2-40B4-BE49-F238E27FC236}">
                <a16:creationId xmlns:a16="http://schemas.microsoft.com/office/drawing/2014/main" id="{AE14206A-5525-452E-820B-7727FD7C6307}"/>
              </a:ext>
            </a:extLst>
          </p:cNvPr>
          <p:cNvSpPr/>
          <p:nvPr/>
        </p:nvSpPr>
        <p:spPr>
          <a:xfrm>
            <a:off x="9106879" y="3101565"/>
            <a:ext cx="2736000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CuadroTexto 6">
            <a:extLst>
              <a:ext uri="{FF2B5EF4-FFF2-40B4-BE49-F238E27FC236}">
                <a16:creationId xmlns:a16="http://schemas.microsoft.com/office/drawing/2014/main" id="{59793CC0-9143-4809-ADC7-C2CDBA078EB7}"/>
              </a:ext>
            </a:extLst>
          </p:cNvPr>
          <p:cNvSpPr txBox="1"/>
          <p:nvPr/>
        </p:nvSpPr>
        <p:spPr>
          <a:xfrm>
            <a:off x="9186790" y="3347786"/>
            <a:ext cx="2736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Hope you’ve got it!...</a:t>
            </a:r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4BD46566-06B8-4018-868C-AF0DD4E6E6DC}"/>
              </a:ext>
            </a:extLst>
          </p:cNvPr>
          <p:cNvSpPr txBox="1"/>
          <p:nvPr/>
        </p:nvSpPr>
        <p:spPr>
          <a:xfrm>
            <a:off x="9106878" y="3189444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Now, let’s see how it works in </a:t>
            </a:r>
            <a:r>
              <a:rPr lang="en-GB" sz="2000" b="1" i="1" dirty="0">
                <a:solidFill>
                  <a:srgbClr val="29A6FF"/>
                </a:solidFill>
              </a:rPr>
              <a:t>PRACTICE</a:t>
            </a:r>
            <a:r>
              <a:rPr lang="en-GB" sz="2000" i="1" dirty="0"/>
              <a:t>!...</a:t>
            </a:r>
            <a:endParaRPr lang="en-GB" sz="2000" i="1" u="sng" dirty="0"/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Use Cramer’s Rule to solve the following systems, if possi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8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Cramer´s Ru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/>
                  <a:t>Matrix Notation </a:t>
                </a:r>
                <a:r>
                  <a:rPr lang="en-GB" dirty="0"/>
                  <a:t>+</a:t>
                </a:r>
                <a:r>
                  <a:rPr lang="en-GB" b="1" dirty="0"/>
                  <a:t> Comput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  <a:blipFill>
                <a:blip r:embed="rId9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25260"/>
              </p:ext>
            </p:extLst>
          </p:nvPr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10" imgW="1257120" imgH="457200" progId="Equation.DSMT4">
                  <p:embed/>
                </p:oleObj>
              </mc:Choice>
              <mc:Fallback>
                <p:oleObj name="Equation" r:id="rId10" imgW="1257120" imgH="457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71229"/>
              </p:ext>
            </p:extLst>
          </p:nvPr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15" imgW="1587240" imgH="457200" progId="Equation.DSMT4">
                  <p:embed/>
                </p:oleObj>
              </mc:Choice>
              <mc:Fallback>
                <p:oleObj name="Equation" r:id="rId15" imgW="158724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tângulo: Cantos Arredondados 92">
            <a:hlinkClick r:id="rId17" action="ppaction://hlinksldjump"/>
            <a:extLst>
              <a:ext uri="{FF2B5EF4-FFF2-40B4-BE49-F238E27FC236}">
                <a16:creationId xmlns:a16="http://schemas.microsoft.com/office/drawing/2014/main" id="{20E35D94-D236-464C-97B6-95CE45FED09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94" name="Retângulo: Cantos Arredondados 93">
            <a:hlinkClick r:id="rId18" action="ppaction://hlinksldjump"/>
            <a:extLst>
              <a:ext uri="{FF2B5EF4-FFF2-40B4-BE49-F238E27FC236}">
                <a16:creationId xmlns:a16="http://schemas.microsoft.com/office/drawing/2014/main" id="{76519CBE-816C-4526-8B3A-7C9B4082B7F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95" name="Retângulo: Cantos Arredondados 94">
            <a:hlinkClick r:id="rId19" action="ppaction://hlinksldjump"/>
            <a:extLst>
              <a:ext uri="{FF2B5EF4-FFF2-40B4-BE49-F238E27FC236}">
                <a16:creationId xmlns:a16="http://schemas.microsoft.com/office/drawing/2014/main" id="{123F6F86-46A5-4150-AB21-1E59192C4E4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96" name="Retângulo: Cantos Arredondados 95">
            <a:hlinkClick r:id="rId20" action="ppaction://hlinksldjump"/>
            <a:extLst>
              <a:ext uri="{FF2B5EF4-FFF2-40B4-BE49-F238E27FC236}">
                <a16:creationId xmlns:a16="http://schemas.microsoft.com/office/drawing/2014/main" id="{99BE2426-8B29-4871-AB3E-6CCD37EE1E5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164302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75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5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6" grpId="0" animBg="1"/>
      <p:bldP spid="37" grpId="0"/>
      <p:bldP spid="45" grpId="0"/>
      <p:bldP spid="45" grpId="1"/>
      <p:bldP spid="46" grpId="0"/>
      <p:bldP spid="47" grpId="0"/>
      <p:bldP spid="48" grpId="0" animBg="1"/>
      <p:bldP spid="49" grpId="0"/>
      <p:bldP spid="33" grpId="0" animBg="1"/>
      <p:bldP spid="34" grpId="0"/>
      <p:bldP spid="35" grpId="0"/>
      <p:bldP spid="38" grpId="0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adroTexto 38">
            <a:extLst>
              <a:ext uri="{FF2B5EF4-FFF2-40B4-BE49-F238E27FC236}">
                <a16:creationId xmlns:a16="http://schemas.microsoft.com/office/drawing/2014/main" id="{A5F53C73-5B4C-42D7-9688-2E1537BFDEBC}"/>
              </a:ext>
            </a:extLst>
          </p:cNvPr>
          <p:cNvSpPr txBox="1"/>
          <p:nvPr/>
        </p:nvSpPr>
        <p:spPr>
          <a:xfrm>
            <a:off x="3227266" y="4974293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10C1107B-A2F4-45DD-B457-26E7437FA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1465" y="4853956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" name="Equation" r:id="rId6" imgW="457200" imgH="457200" progId="Equation.DSMT4">
                  <p:embed/>
                </p:oleObj>
              </mc:Choice>
              <mc:Fallback>
                <p:oleObj name="Equation" r:id="rId6" imgW="457200" imgH="4572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10C1107B-A2F4-45DD-B457-26E7437FA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465" y="4853956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97FDF964-299B-427D-8AA8-6CB78F49E71C}"/>
              </a:ext>
            </a:extLst>
          </p:cNvPr>
          <p:cNvSpPr/>
          <p:nvPr/>
        </p:nvSpPr>
        <p:spPr>
          <a:xfrm>
            <a:off x="3716945" y="5439600"/>
            <a:ext cx="158118" cy="99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ample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Use Cramer’s Rule to solve the following systems, if possi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10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Cramer´s Ru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/>
                  <a:t>Matrix Notation </a:t>
                </a:r>
                <a:r>
                  <a:rPr lang="en-GB" dirty="0"/>
                  <a:t>+</a:t>
                </a:r>
                <a:r>
                  <a:rPr lang="en-GB" b="1" dirty="0"/>
                  <a:t> Comput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38" y="5901555"/>
                <a:ext cx="4436181" cy="408623"/>
              </a:xfrm>
              <a:prstGeom prst="roundRect">
                <a:avLst/>
              </a:prstGeom>
              <a:blipFill>
                <a:blip r:embed="rId11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" name="Equation" r:id="rId12" imgW="1257120" imgH="457200" progId="Equation.DSMT4">
                  <p:embed/>
                </p:oleObj>
              </mc:Choice>
              <mc:Fallback>
                <p:oleObj name="Equation" r:id="rId12" imgW="125712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" name="Equation" r:id="rId16" imgW="1587240" imgH="457200" progId="Equation.DSMT4">
                  <p:embed/>
                </p:oleObj>
              </mc:Choice>
              <mc:Fallback>
                <p:oleObj name="Equation" r:id="rId16" imgW="1587240" imgH="4572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/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solidFill>
                      <a:srgbClr val="0C2B8E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, we may use Cramer’s Rule to solve the system:</a:t>
                </a:r>
              </a:p>
            </p:txBody>
          </p:sp>
        </mc:Choice>
        <mc:Fallback xmlns="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blipFill>
                <a:blip r:embed="rId18"/>
                <a:stretch>
                  <a:fillRect l="-725" t="-9091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AAD909E4-5553-4D7D-8DDA-B969D4863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7474" y="2443441"/>
          <a:ext cx="8429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AAD909E4-5553-4D7D-8DDA-B969D4863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474" y="2443441"/>
                        <a:ext cx="8429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C77ADD48-3C96-49EF-98E6-3EA8E18F4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3483637"/>
          <a:ext cx="631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1" name="Equation" r:id="rId21" imgW="342720" imgH="228600" progId="Equation.DSMT4">
                  <p:embed/>
                </p:oleObj>
              </mc:Choice>
              <mc:Fallback>
                <p:oleObj name="Equation" r:id="rId21" imgW="34272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C77ADD48-3C96-49EF-98E6-3EA8E18F4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3483637"/>
                        <a:ext cx="6318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FAF777CE-BDA0-4BD8-A7A2-8D90C68CD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5030788"/>
          <a:ext cx="655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2" name="Equation" r:id="rId23" imgW="355320" imgH="253800" progId="Equation.DSMT4">
                  <p:embed/>
                </p:oleObj>
              </mc:Choice>
              <mc:Fallback>
                <p:oleObj name="Equation" r:id="rId23" imgW="35532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FAF777CE-BDA0-4BD8-A7A2-8D90C68CD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5030788"/>
                        <a:ext cx="655638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uadroTexto 38">
            <a:extLst>
              <a:ext uri="{FF2B5EF4-FFF2-40B4-BE49-F238E27FC236}">
                <a16:creationId xmlns:a16="http://schemas.microsoft.com/office/drawing/2014/main" id="{1EEE5544-77F8-458A-BDC1-5CDCB6CE9936}"/>
              </a:ext>
            </a:extLst>
          </p:cNvPr>
          <p:cNvSpPr txBox="1"/>
          <p:nvPr/>
        </p:nvSpPr>
        <p:spPr>
          <a:xfrm>
            <a:off x="3223879" y="3431497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F5BCB651-82DC-4B89-A75B-79744053C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720" y="3313577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" name="Equation" r:id="rId25" imgW="457200" imgH="457200" progId="Equation.DSMT4">
                  <p:embed/>
                </p:oleObj>
              </mc:Choice>
              <mc:Fallback>
                <p:oleObj name="Equation" r:id="rId25" imgW="457200" imgH="4572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F5BCB651-82DC-4B89-A75B-79744053C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720" y="3313577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/>
              <p:nvPr/>
            </p:nvSpPr>
            <p:spPr>
              <a:xfrm>
                <a:off x="7966526" y="5897237"/>
                <a:ext cx="1961897" cy="408623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526" y="5897237"/>
                <a:ext cx="1961897" cy="408623"/>
              </a:xfrm>
              <a:prstGeom prst="roundRect">
                <a:avLst/>
              </a:prstGeom>
              <a:blipFill>
                <a:blip r:embed="rId26"/>
                <a:stretch>
                  <a:fillRect l="-1553" t="-2985" b="-194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A55D0186-F35A-4D42-8FCD-8016E178E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967" y="1418231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4" name="Equation" r:id="rId27" imgW="126720" imgH="431640" progId="Equation.DSMT4">
                  <p:embed/>
                </p:oleObj>
              </mc:Choice>
              <mc:Fallback>
                <p:oleObj name="Equation" r:id="rId27" imgW="126720" imgH="43164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A55D0186-F35A-4D42-8FCD-8016E178E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967" y="1418231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CA6E432F-A6FB-416C-A837-3B4BBD4E4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" name="Equation" r:id="rId29" imgW="126720" imgH="431640" progId="Equation.DSMT4">
                  <p:embed/>
                </p:oleObj>
              </mc:Choice>
              <mc:Fallback>
                <p:oleObj name="Equation" r:id="rId29" imgW="126720" imgH="4316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CA6E432F-A6FB-416C-A837-3B4BBD4E4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B03F660D-4CAE-4CAC-9CB7-D09131975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" name="Equation" r:id="rId30" imgW="126720" imgH="431640" progId="Equation.DSMT4">
                  <p:embed/>
                </p:oleObj>
              </mc:Choice>
              <mc:Fallback>
                <p:oleObj name="Equation" r:id="rId30" imgW="126720" imgH="43164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B03F660D-4CAE-4CAC-9CB7-D09131975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4F052A56-526B-4DA3-9D4D-E60C48A0A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3456649"/>
          <a:ext cx="18462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" name="Equation" r:id="rId31" imgW="1002960" imgH="203040" progId="Equation.DSMT4">
                  <p:embed/>
                </p:oleObj>
              </mc:Choice>
              <mc:Fallback>
                <p:oleObj name="Equation" r:id="rId31" imgW="1002960" imgH="20304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4F052A56-526B-4DA3-9D4D-E60C48A0A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3456649"/>
                        <a:ext cx="1846262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5994CC82-91BC-471A-B274-C60C8E13C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3484" y="3498253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8" name="Equation" r:id="rId33" imgW="330120" imgH="177480" progId="Equation.DSMT4">
                  <p:embed/>
                </p:oleObj>
              </mc:Choice>
              <mc:Fallback>
                <p:oleObj name="Equation" r:id="rId33" imgW="330120" imgH="17748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5994CC82-91BC-471A-B274-C60C8E13C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484" y="3498253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1F3179B4-615D-4EE3-B5BF-FD86B4E31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5046663"/>
          <a:ext cx="14970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9" name="Equation" r:id="rId35" imgW="812520" imgH="164880" progId="Equation.DSMT4">
                  <p:embed/>
                </p:oleObj>
              </mc:Choice>
              <mc:Fallback>
                <p:oleObj name="Equation" r:id="rId35" imgW="812520" imgH="16488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1F3179B4-615D-4EE3-B5BF-FD86B4E31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046663"/>
                        <a:ext cx="1497012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1D0AB13-24C9-4C64-B5E1-307F1B755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048" y="5053029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" name="Equation" r:id="rId37" imgW="330120" imgH="177480" progId="Equation.DSMT4">
                  <p:embed/>
                </p:oleObj>
              </mc:Choice>
              <mc:Fallback>
                <p:oleObj name="Equation" r:id="rId37" imgW="330120" imgH="17748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1D0AB13-24C9-4C64-B5E1-307F1B755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48" y="5053029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/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1600" b="1" dirty="0">
                    <a:solidFill>
                      <a:srgbClr val="C00000"/>
                    </a:solidFill>
                  </a:rPr>
                  <a:t>column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blipFill>
                <a:blip r:embed="rId3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Seta: Para a Direita 72">
            <a:extLst>
              <a:ext uri="{FF2B5EF4-FFF2-40B4-BE49-F238E27FC236}">
                <a16:creationId xmlns:a16="http://schemas.microsoft.com/office/drawing/2014/main" id="{DD9BB96F-C44C-4086-963E-2AA3174BB91A}"/>
              </a:ext>
            </a:extLst>
          </p:cNvPr>
          <p:cNvSpPr/>
          <p:nvPr/>
        </p:nvSpPr>
        <p:spPr>
          <a:xfrm rot="5400000">
            <a:off x="3338443" y="311801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/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1600" b="1" dirty="0">
                    <a:solidFill>
                      <a:srgbClr val="C00000"/>
                    </a:solidFill>
                  </a:rPr>
                  <a:t>column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blipFill>
                <a:blip r:embed="rId39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29A338C5-2632-4616-AD0D-F762079FD739}"/>
              </a:ext>
            </a:extLst>
          </p:cNvPr>
          <p:cNvSpPr/>
          <p:nvPr/>
        </p:nvSpPr>
        <p:spPr>
          <a:xfrm rot="5400000">
            <a:off x="3795320" y="460399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/>
              <p:nvPr/>
            </p:nvSpPr>
            <p:spPr>
              <a:xfrm>
                <a:off x="9410767" y="5905873"/>
                <a:ext cx="2591936" cy="408623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</a:t>
                </a:r>
                <a:r>
                  <a:rPr lang="en-GB" b="1" dirty="0"/>
                  <a:t> </a:t>
                </a:r>
                <a:r>
                  <a:rPr lang="pt-PT" b="1" dirty="0"/>
                  <a:t>Divid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905873"/>
                <a:ext cx="2591936" cy="408623"/>
              </a:xfrm>
              <a:prstGeom prst="roundRect">
                <a:avLst/>
              </a:prstGeom>
              <a:blipFill>
                <a:blip r:embed="rId40"/>
                <a:stretch>
                  <a:fillRect t="-2985" b="-179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DAAD45A7-CBA3-4B01-96BA-807B1B67C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0010" y="3518362"/>
          <a:ext cx="10763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" name="Equation" r:id="rId41" imgW="583920" imgH="863280" progId="Equation.DSMT4">
                  <p:embed/>
                </p:oleObj>
              </mc:Choice>
              <mc:Fallback>
                <p:oleObj name="Equation" r:id="rId41" imgW="583920" imgH="86328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DAAD45A7-CBA3-4B01-96BA-807B1B67C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010" y="3518362"/>
                        <a:ext cx="1076325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8CC0BB68-15DD-4B9D-A1FC-627DE3287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1680" y="3545084"/>
          <a:ext cx="13811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" name="Equation" r:id="rId43" imgW="749160" imgH="838080" progId="Equation.DSMT4">
                  <p:embed/>
                </p:oleObj>
              </mc:Choice>
              <mc:Fallback>
                <p:oleObj name="Equation" r:id="rId43" imgW="749160" imgH="83808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8CC0BB68-15DD-4B9D-A1FC-627DE3287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680" y="3545084"/>
                        <a:ext cx="1381125" cy="154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78427861-F598-4ED0-8501-83BC685DF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6812" y="3911801"/>
          <a:ext cx="1171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3" name="Equation" r:id="rId45" imgW="634680" imgH="457200" progId="Equation.DSMT4">
                  <p:embed/>
                </p:oleObj>
              </mc:Choice>
              <mc:Fallback>
                <p:oleObj name="Equation" r:id="rId45" imgW="634680" imgH="4572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78427861-F598-4ED0-8501-83BC685DF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812" y="3911801"/>
                        <a:ext cx="11715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Рисунок 16">
            <a:extLst>
              <a:ext uri="{FF2B5EF4-FFF2-40B4-BE49-F238E27FC236}">
                <a16:creationId xmlns:a16="http://schemas.microsoft.com/office/drawing/2014/main" id="{B6C19816-5D7D-4B94-B157-B50F3B22CFE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flipH="1">
            <a:off x="10575303" y="3127206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81" name="Retângulo: Cantos Arredondados 80">
            <a:extLst>
              <a:ext uri="{FF2B5EF4-FFF2-40B4-BE49-F238E27FC236}">
                <a16:creationId xmlns:a16="http://schemas.microsoft.com/office/drawing/2014/main" id="{0D6C0AC3-4587-419B-8A33-D6525F09D9A5}"/>
              </a:ext>
            </a:extLst>
          </p:cNvPr>
          <p:cNvSpPr/>
          <p:nvPr/>
        </p:nvSpPr>
        <p:spPr>
          <a:xfrm>
            <a:off x="10390428" y="3855173"/>
            <a:ext cx="1043135" cy="949843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3CD6D833-4747-49F1-A31F-2889FE6136FA}"/>
              </a:ext>
            </a:extLst>
          </p:cNvPr>
          <p:cNvSpPr/>
          <p:nvPr/>
        </p:nvSpPr>
        <p:spPr>
          <a:xfrm>
            <a:off x="2744994" y="3639491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C6F08A3-3691-40F5-AF68-6722DC842A0E}"/>
              </a:ext>
            </a:extLst>
          </p:cNvPr>
          <p:cNvSpPr/>
          <p:nvPr/>
        </p:nvSpPr>
        <p:spPr>
          <a:xfrm>
            <a:off x="2740160" y="5168747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Seta: Para a Direita 83">
            <a:extLst>
              <a:ext uri="{FF2B5EF4-FFF2-40B4-BE49-F238E27FC236}">
                <a16:creationId xmlns:a16="http://schemas.microsoft.com/office/drawing/2014/main" id="{0EEBB170-6280-40EF-BCB8-B2E78D91AF0D}"/>
              </a:ext>
            </a:extLst>
          </p:cNvPr>
          <p:cNvSpPr/>
          <p:nvPr/>
        </p:nvSpPr>
        <p:spPr>
          <a:xfrm>
            <a:off x="6868680" y="422212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5FADB62C-61C2-400F-A948-DD1428009285}"/>
              </a:ext>
            </a:extLst>
          </p:cNvPr>
          <p:cNvSpPr/>
          <p:nvPr/>
        </p:nvSpPr>
        <p:spPr>
          <a:xfrm>
            <a:off x="9514508" y="3978414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DE559CF5-6309-4BEC-8F36-AA10E6C9637B}"/>
              </a:ext>
            </a:extLst>
          </p:cNvPr>
          <p:cNvSpPr/>
          <p:nvPr/>
        </p:nvSpPr>
        <p:spPr>
          <a:xfrm>
            <a:off x="9413536" y="2469823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4E0F5B6B-C961-4CE8-AC86-F75244AAA76A}"/>
              </a:ext>
            </a:extLst>
          </p:cNvPr>
          <p:cNvSpPr/>
          <p:nvPr/>
        </p:nvSpPr>
        <p:spPr>
          <a:xfrm>
            <a:off x="9505904" y="4751242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49D8A3D0-A212-4E2A-9E71-68559CB8ECD3}"/>
              </a:ext>
            </a:extLst>
          </p:cNvPr>
          <p:cNvSpPr/>
          <p:nvPr/>
        </p:nvSpPr>
        <p:spPr>
          <a:xfrm>
            <a:off x="6213664" y="3515812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5E07B49C-2F2D-498E-B236-7FF117DBA3E4}"/>
              </a:ext>
            </a:extLst>
          </p:cNvPr>
          <p:cNvSpPr/>
          <p:nvPr/>
        </p:nvSpPr>
        <p:spPr>
          <a:xfrm>
            <a:off x="5893828" y="5066453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B46BE8AF-1CDE-412F-BA4B-5D6682E70C38}"/>
              </a:ext>
            </a:extLst>
          </p:cNvPr>
          <p:cNvSpPr/>
          <p:nvPr/>
        </p:nvSpPr>
        <p:spPr>
          <a:xfrm>
            <a:off x="9505903" y="3601591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BCBB1A9F-9342-4095-9173-4A8C8123C650}"/>
              </a:ext>
            </a:extLst>
          </p:cNvPr>
          <p:cNvSpPr/>
          <p:nvPr/>
        </p:nvSpPr>
        <p:spPr>
          <a:xfrm>
            <a:off x="9505903" y="4365516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tângulo: Cantos Arredondados 95">
            <a:extLst>
              <a:ext uri="{FF2B5EF4-FFF2-40B4-BE49-F238E27FC236}">
                <a16:creationId xmlns:a16="http://schemas.microsoft.com/office/drawing/2014/main" id="{94FC2B2F-09FC-47AC-897D-CEABF2B79B6C}"/>
              </a:ext>
            </a:extLst>
          </p:cNvPr>
          <p:cNvSpPr/>
          <p:nvPr/>
        </p:nvSpPr>
        <p:spPr>
          <a:xfrm>
            <a:off x="6948547" y="1204737"/>
            <a:ext cx="4897817" cy="1465905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7" name="Retângulo 96">
            <a:extLst>
              <a:ext uri="{FF2B5EF4-FFF2-40B4-BE49-F238E27FC236}">
                <a16:creationId xmlns:a16="http://schemas.microsoft.com/office/drawing/2014/main" id="{949FE11F-7D5A-4B09-BA0D-63C205C5EBF3}"/>
              </a:ext>
            </a:extLst>
          </p:cNvPr>
          <p:cNvSpPr/>
          <p:nvPr/>
        </p:nvSpPr>
        <p:spPr>
          <a:xfrm>
            <a:off x="7022118" y="1233441"/>
            <a:ext cx="457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Take-Home Message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8" name="Retângulo 97">
            <a:extLst>
              <a:ext uri="{FF2B5EF4-FFF2-40B4-BE49-F238E27FC236}">
                <a16:creationId xmlns:a16="http://schemas.microsoft.com/office/drawing/2014/main" id="{3A5261F1-F576-4788-835B-A957FB54541B}"/>
              </a:ext>
            </a:extLst>
          </p:cNvPr>
          <p:cNvSpPr/>
          <p:nvPr/>
        </p:nvSpPr>
        <p:spPr>
          <a:xfrm>
            <a:off x="6948548" y="1546291"/>
            <a:ext cx="4897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dirty="0">
                <a:solidFill>
                  <a:schemeClr val="bg1"/>
                </a:solidFill>
              </a:rPr>
              <a:t>With practice, we may “shorten” these “</a:t>
            </a:r>
            <a:r>
              <a:rPr lang="en-GB" i="1" dirty="0">
                <a:solidFill>
                  <a:schemeClr val="bg1"/>
                </a:solidFill>
              </a:rPr>
              <a:t>3 steps</a:t>
            </a:r>
            <a:r>
              <a:rPr lang="en-GB" dirty="0">
                <a:solidFill>
                  <a:schemeClr val="bg1"/>
                </a:solidFill>
              </a:rPr>
              <a:t>”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/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:r>
                  <a:rPr lang="en-GB" b="1" dirty="0">
                    <a:solidFill>
                      <a:schemeClr val="bg1"/>
                    </a:solidFill>
                  </a:rPr>
                  <a:t>Matrix Notation </a:t>
                </a:r>
                <a:r>
                  <a:rPr lang="en-GB" dirty="0">
                    <a:solidFill>
                      <a:schemeClr val="bg1"/>
                    </a:solidFill>
                  </a:rPr>
                  <a:t>+</a:t>
                </a:r>
                <a:r>
                  <a:rPr lang="en-GB" b="1" dirty="0">
                    <a:solidFill>
                      <a:schemeClr val="bg1"/>
                    </a:solidFill>
                  </a:rPr>
                  <a:t> Compute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  <a:blipFill>
                <a:blip r:embed="rId47"/>
                <a:stretch>
                  <a:fillRect l="-1075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>
                    <a:solidFill>
                      <a:schemeClr val="bg1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and </a:t>
                </a:r>
                <a:r>
                  <a:rPr lang="pt-PT" b="1" dirty="0">
                    <a:solidFill>
                      <a:schemeClr val="bg1"/>
                    </a:solidFill>
                  </a:rPr>
                  <a:t>Divide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  <a:blipFill>
                <a:blip r:embed="rId48"/>
                <a:stretch>
                  <a:fillRect l="-1130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Retângulo: Cantos Arredondados 100">
            <a:hlinkClick r:id="rId49" action="ppaction://hlinksldjump"/>
            <a:extLst>
              <a:ext uri="{FF2B5EF4-FFF2-40B4-BE49-F238E27FC236}">
                <a16:creationId xmlns:a16="http://schemas.microsoft.com/office/drawing/2014/main" id="{4CC3D818-9990-43EC-A48A-682E34D54FE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02" name="Retângulo: Cantos Arredondados 101">
            <a:hlinkClick r:id="rId50" action="ppaction://hlinksldjump"/>
            <a:extLst>
              <a:ext uri="{FF2B5EF4-FFF2-40B4-BE49-F238E27FC236}">
                <a16:creationId xmlns:a16="http://schemas.microsoft.com/office/drawing/2014/main" id="{4837291B-86CD-4B97-9194-C597CCAF0725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Cramer’s Rule  and 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Linear Systems </a:t>
            </a:r>
          </a:p>
        </p:txBody>
      </p:sp>
      <p:sp>
        <p:nvSpPr>
          <p:cNvPr id="103" name="Retângulo: Cantos Arredondados 102">
            <a:hlinkClick r:id="rId51" action="ppaction://hlinksldjump"/>
            <a:extLst>
              <a:ext uri="{FF2B5EF4-FFF2-40B4-BE49-F238E27FC236}">
                <a16:creationId xmlns:a16="http://schemas.microsoft.com/office/drawing/2014/main" id="{A4512502-802A-4489-84F0-DAD45A06B47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104" name="Retângulo: Cantos Arredondados 103">
            <a:hlinkClick r:id="rId52" action="ppaction://hlinksldjump"/>
            <a:extLst>
              <a:ext uri="{FF2B5EF4-FFF2-40B4-BE49-F238E27FC236}">
                <a16:creationId xmlns:a16="http://schemas.microsoft.com/office/drawing/2014/main" id="{215109AF-2E6C-47B2-AEB0-CD31586D770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ing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Why does it work?...</a:t>
            </a:r>
          </a:p>
        </p:txBody>
      </p:sp>
    </p:spTree>
    <p:extLst>
      <p:ext uri="{BB962C8B-B14F-4D97-AF65-F5344CB8AC3E}">
        <p14:creationId xmlns:p14="http://schemas.microsoft.com/office/powerpoint/2010/main" val="196909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33333E-6 L -0.33633 0.2817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23" y="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30052 0.5044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26" y="25208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5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500"/>
                            </p:stCondLst>
                            <p:childTnLst>
                              <p:par>
                                <p:cTn id="2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7" grpId="0" animBg="1"/>
      <p:bldP spid="49" grpId="1"/>
      <p:bldP spid="42" grpId="0"/>
      <p:bldP spid="57" grpId="0"/>
      <p:bldP spid="61" grpId="0"/>
      <p:bldP spid="61" grpId="1"/>
      <p:bldP spid="72" grpId="0"/>
      <p:bldP spid="72" grpId="1"/>
      <p:bldP spid="73" grpId="0" animBg="1"/>
      <p:bldP spid="73" grpId="1" animBg="1"/>
      <p:bldP spid="74" grpId="0"/>
      <p:bldP spid="74" grpId="1"/>
      <p:bldP spid="75" grpId="0" animBg="1"/>
      <p:bldP spid="75" grpId="1" animBg="1"/>
      <p:bldP spid="76" grpId="0"/>
      <p:bldP spid="80" grpId="0" animBg="1"/>
      <p:bldP spid="81" grpId="0" animBg="1"/>
      <p:bldP spid="82" grpId="0" animBg="1"/>
      <p:bldP spid="82" grpId="1" animBg="1"/>
      <p:bldP spid="83" grpId="0" animBg="1"/>
      <p:bldP spid="83" grpId="1" animBg="1"/>
      <p:bldP spid="84" grpId="0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6" grpId="0" animBg="1"/>
      <p:bldP spid="97" grpId="0"/>
      <p:bldP spid="98" grpId="0"/>
      <p:bldP spid="99" grpId="0"/>
      <p:bldP spid="10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C697DB87-AF24-4C59-ABA5-CB20025768F8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CURRENT_PLAYER_ID" val="universal"/>
  <p:tag name="ISPRING_PRESENTATION_COURSE_TITLE" val="Lesson_25"/>
  <p:tag name="ISPRING_UUID" val="{D59BF595-FDB6-4C6E-A322-E15A62A189D9}"/>
  <p:tag name="ISPRING_LMS_API_VERSION" val="SCORM 1.2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ULTRA_SCORM_SLIDE_COUNT" val="21"/>
  <p:tag name="ISPRING_OUTPUT_FOLDER" val="[[&quot;*\uFFFD\uFFFD\uFFFD{BB4CDCA5-F38E-475C-8C53-186BBAA01A72}&quot;,&quot;C:\\Users\\filom\\Documents\\ENGIMATH\\LESSONS\\MATRICES\\LESSON 25 P&quot;],[&quot;\uFFFD\uFFFD.n{2C718A9B-BCB4-4807-BC20-6AE6832F03A6}&quot;,&quot;E:\\Hasiera\\Proy\\Europa\\Education\\ErasmusPlus\\2018-Estonia\\IO2\\material\\LESSONS - MATRICES and DETERMINANTS\\LESSON 25&quot;],[&quot;\uFFFD\u0017\uFFFD\uFFFD{611CD699-D877-4A71-B932-93ACB765141C}&quot;,&quot;C:\\Users\\mapbrsee\\Documents\\Erasmus+\\temas 23 a 26\\tema 25&quot;]]"/>
  <p:tag name="ISPRING_RESOURCE_FOLDER" val="C:\Users\filom\Documents\ENGIMATH\LESSONS\MATRICES\LESSON 25 P\Lesson_25_N1\"/>
  <p:tag name="ISPRING_PRESENTATION_PATH" val="C:\Users\filom\Documents\ENGIMATH\LESSONS\MATRICES\LESSON 25 P\Lesson_25_N1.pptx"/>
  <p:tag name="ISPRING_SCREEN_RECS_UPDATED" val="C:\Users\filom\Documents\ENGIMATH\LESSONS\MATRICES\LESSON 25 P\Lesson_25_N1\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wZk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sGZEUh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wZkR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"/>
  <p:tag name="ISPRING_ULTRA_SCORM_COURCE_TITLE" val="Lesson_25_N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Lesson_25_N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riDPcKGWW19kVmKFWVr-g&quot;,&quot;gi&quot;:&quot;9x3TqVtR56e5V2ibjX9ufw&quot;,&quot;ti&quot;:&quot;characters&quot;,&quot;vs&quot;:{&quot;f&quot;:[870,674],&quot;i&quot;:{&quot;d&quot;:&quot;XriDPcKGWW19kVmKFWVr-g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9h3-XuJpkAhJcG6kleTsA&quot;,&quot;gi&quot;:&quot;FGqgo8LJlWW1vXT3-lNxyg&quot;,&quot;ti&quot;:&quot;ui_elements&quot;,&quot;vs&quot;:{&quot;f&quot;:[60],&quot;i&quot;:{&quot;d&quot;:&quot;G9h3-XuJpkAhJcG6kleTsA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1eRA1K9hEi8WGOGEIlrxtw&quot;,&quot;gi&quot;:&quot;FGqgo8LJlWW1vXT3-lNxyg&quot;,&quot;ti&quot;:&quot;ui_elements&quot;,&quot;vs&quot;:{&quot;f&quot;:[60],&quot;i&quot;:{&quot;d&quot;:&quot;1eRA1K9hEi8WGOGEIlrxtw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nafVbCmAkjJq-NtsOnP9zQ&quot;,&quot;gi&quot;:&quot;9x3TqVtR56e5V2ibjX9ufw&quot;,&quot;ti&quot;:&quot;characters&quot;,&quot;vs&quot;:{&quot;f&quot;:[870,674],&quot;i&quot;:{&quot;d&quot;:&quot;nafVbCmAkjJq-NtsOnP9zQ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filom\Documents\ENGIMATH\LESSONS\MATRICES\LESSON 25 P\Lesson_25_N1\quiz\quiz1.quiz"/>
  <p:tag name="ISPRING_QUIZ_RELATIVE_PATH" val="Lesson_25_N1\quiz\quiz1.quiz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pv6vlDytKoOTrDjSiUJl2Q&quot;,&quot;gi&quot;:&quot;9x3TqVtR56e5V2ibjX9ufw&quot;,&quot;ti&quot;:&quot;characters&quot;,&quot;vs&quot;:{&quot;f&quot;:[870,674],&quot;i&quot;:{&quot;d&quot;:&quot;pv6vlDytKoOTrDjSiUJl2Q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3],&quot;i&quot;:{&quot;d&quot;:&quot;lWqx_OsiHBP7N7B97bsAeg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sv3p7AGkrWIwUMm7jY1ZMA&quot;,&quot;gi&quot;:&quot;9x3TqVtR56e5V2ibjX9ufw&quot;,&quot;ti&quot;:&quot;characters&quot;,&quot;vs&quot;:{&quot;f&quot;:[870,674],&quot;i&quot;:{&quot;d&quot;:&quot;sv3p7AGkrWIwUMm7jY1ZMA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2</TotalTime>
  <Words>2480</Words>
  <Application>Microsoft Office PowerPoint</Application>
  <PresentationFormat>Ecrã Panorâmico</PresentationFormat>
  <Paragraphs>442</Paragraphs>
  <Slides>27</Slides>
  <Notes>27</Notes>
  <HiddenSlides>6</HiddenSlides>
  <MMClips>0</MMClips>
  <ScaleCrop>false</ScaleCrop>
  <HeadingPairs>
    <vt:vector size="8" baseType="variant">
      <vt:variant>
        <vt:lpstr>Tipos de letra usado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Courier New</vt:lpstr>
      <vt:lpstr>Segoe UI</vt:lpstr>
      <vt:lpstr>Segoe UI Semibold</vt:lpstr>
      <vt:lpstr>Times New Roman</vt:lpstr>
      <vt:lpstr>Tema de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_25_N1</dc:title>
  <dc:creator>EUGENIO BRAVO</dc:creator>
  <cp:lastModifiedBy>Filomena Soares</cp:lastModifiedBy>
  <cp:revision>330</cp:revision>
  <dcterms:created xsi:type="dcterms:W3CDTF">2020-02-05T17:06:21Z</dcterms:created>
  <dcterms:modified xsi:type="dcterms:W3CDTF">2021-02-04T12:55:50Z</dcterms:modified>
</cp:coreProperties>
</file>